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40B5" w:rsidRPr="00B62E9E" w:rsidRDefault="00BE55BB" w:rsidP="002E5FB1">
      <w:pPr>
        <w:pStyle w:val="OSATitle"/>
      </w:pPr>
      <w:r>
        <w:rPr>
          <w:noProof/>
        </w:rPr>
        <w:t>Legacy template</w:t>
      </w:r>
      <w:r w:rsidRPr="00D07C12">
        <w:t xml:space="preserve"> </w:t>
      </w:r>
      <w:r w:rsidR="00CE2D99" w:rsidRPr="00D07C12">
        <w:t xml:space="preserve">for preparing a </w:t>
      </w:r>
      <w:r w:rsidR="00A90FBE">
        <w:t>research</w:t>
      </w:r>
      <w:r w:rsidR="000868B4" w:rsidRPr="00D07C12">
        <w:t xml:space="preserve"> </w:t>
      </w:r>
      <w:r w:rsidR="00FE40B5" w:rsidRPr="00D07C12">
        <w:t xml:space="preserve">article for submission to </w:t>
      </w:r>
      <w:r w:rsidR="00D41D04">
        <w:rPr>
          <w:i/>
        </w:rPr>
        <w:t>Applied Optics</w:t>
      </w:r>
      <w:r w:rsidR="00D41D04" w:rsidRPr="00D41D04">
        <w:t>,</w:t>
      </w:r>
      <w:r w:rsidR="00D41D04">
        <w:rPr>
          <w:i/>
        </w:rPr>
        <w:t xml:space="preserve"> </w:t>
      </w:r>
      <w:r w:rsidR="00D41D04" w:rsidRPr="001422FA">
        <w:t>JOSA</w:t>
      </w:r>
      <w:r w:rsidR="00FE40B5" w:rsidRPr="001422FA">
        <w:t xml:space="preserve"> </w:t>
      </w:r>
      <w:r w:rsidR="00D41D04" w:rsidRPr="001422FA">
        <w:t>A</w:t>
      </w:r>
      <w:r w:rsidR="00D41D04" w:rsidRPr="00D41D04">
        <w:t>,</w:t>
      </w:r>
      <w:r w:rsidR="00D41D04">
        <w:rPr>
          <w:i/>
        </w:rPr>
        <w:t xml:space="preserve"> </w:t>
      </w:r>
      <w:r w:rsidR="00D41D04" w:rsidRPr="001422FA">
        <w:t>JOSA B</w:t>
      </w:r>
      <w:r w:rsidR="00B62E9E">
        <w:t xml:space="preserve">, </w:t>
      </w:r>
      <w:r w:rsidR="00B62E9E" w:rsidRPr="00B62E9E">
        <w:rPr>
          <w:i/>
        </w:rPr>
        <w:t>Optica</w:t>
      </w:r>
      <w:r w:rsidR="00B62E9E">
        <w:t xml:space="preserve">, or </w:t>
      </w:r>
      <w:r w:rsidR="00B62E9E" w:rsidRPr="00B62E9E">
        <w:rPr>
          <w:i/>
        </w:rPr>
        <w:t>Photonics Research</w:t>
      </w:r>
    </w:p>
    <w:p w:rsidR="00FE40B5" w:rsidRPr="004F06BF" w:rsidRDefault="00FE40B5" w:rsidP="004F06BF">
      <w:pPr>
        <w:pStyle w:val="OSAAuthor"/>
      </w:pPr>
      <w:r w:rsidRPr="004F06BF">
        <w:t>Author One,</w:t>
      </w:r>
      <w:r w:rsidRPr="001422FA">
        <w:rPr>
          <w:vertAlign w:val="superscript"/>
        </w:rPr>
        <w:t>1</w:t>
      </w:r>
      <w:r w:rsidRPr="004F06BF">
        <w:t xml:space="preserve"> Author </w:t>
      </w:r>
      <w:r w:rsidR="00AC6FAC" w:rsidRPr="004F06BF">
        <w:t>Two</w:t>
      </w:r>
      <w:r w:rsidRPr="004F06BF">
        <w:t>,</w:t>
      </w:r>
      <w:r w:rsidR="00AC6FAC" w:rsidRPr="001422FA">
        <w:rPr>
          <w:vertAlign w:val="superscript"/>
        </w:rPr>
        <w:t>1</w:t>
      </w:r>
      <w:r w:rsidRPr="004F06BF">
        <w:t xml:space="preserve"> Author </w:t>
      </w:r>
      <w:r w:rsidR="00AC6FAC" w:rsidRPr="004F06BF">
        <w:t>Three</w:t>
      </w:r>
      <w:r w:rsidR="00AC6FAC" w:rsidRPr="001422FA">
        <w:rPr>
          <w:vertAlign w:val="superscript"/>
        </w:rPr>
        <w:t>2,*</w:t>
      </w:r>
    </w:p>
    <w:p w:rsidR="00FE40B5" w:rsidRPr="00090E6C" w:rsidRDefault="00FE40B5" w:rsidP="00B42016">
      <w:pPr>
        <w:pStyle w:val="OSAAuthorAffliation"/>
      </w:pPr>
      <w:r w:rsidRPr="00090E6C">
        <w:rPr>
          <w:vertAlign w:val="superscript"/>
        </w:rPr>
        <w:t>1</w:t>
      </w:r>
      <w:r>
        <w:t>Publications Department, OSA—The Optical Society, 2010 Massachusetts Avenue N.W., Washington, D.C. 20036</w:t>
      </w:r>
    </w:p>
    <w:p w:rsidR="00FE40B5" w:rsidRPr="00090E6C" w:rsidRDefault="00FE40B5" w:rsidP="00FE40B5">
      <w:pPr>
        <w:pStyle w:val="OSAAuthorAffliation"/>
      </w:pPr>
      <w:r w:rsidRPr="00090E6C">
        <w:rPr>
          <w:vertAlign w:val="superscript"/>
        </w:rPr>
        <w:t>2</w:t>
      </w:r>
      <w:r>
        <w:t>College of Physics, Jilin University, Changchun 130012, China</w:t>
      </w:r>
    </w:p>
    <w:p w:rsidR="00FE40B5" w:rsidRDefault="00FE40B5" w:rsidP="007D3E13">
      <w:pPr>
        <w:pStyle w:val="OSACorrespondingAuthorEmail"/>
      </w:pPr>
      <w:r w:rsidRPr="00090E6C">
        <w:t xml:space="preserve">*Corresponding author: </w:t>
      </w:r>
      <w:hyperlink r:id="rId8" w:history="1">
        <w:r w:rsidR="00AC6FAC" w:rsidRPr="009F182D">
          <w:rPr>
            <w:rStyle w:val="Hyperlink"/>
          </w:rPr>
          <w:t>author_three@uni-jena.de</w:t>
        </w:r>
      </w:hyperlink>
    </w:p>
    <w:p w:rsidR="00FE40B5" w:rsidRDefault="00A445EF" w:rsidP="002E5FB1">
      <w:pPr>
        <w:pStyle w:val="OSAHistoryline"/>
      </w:pPr>
      <w:r>
        <w:t>Received XX Month</w:t>
      </w:r>
      <w:r w:rsidR="00FE40B5">
        <w:t xml:space="preserve"> XXXX; revised </w:t>
      </w:r>
      <w:r>
        <w:t xml:space="preserve">XX </w:t>
      </w:r>
      <w:r w:rsidR="00FE40B5">
        <w:t>M</w:t>
      </w:r>
      <w:r>
        <w:t>onth</w:t>
      </w:r>
      <w:r w:rsidR="000868B4">
        <w:t xml:space="preserve">, XXXX; accepted </w:t>
      </w:r>
      <w:r>
        <w:t>XX Month</w:t>
      </w:r>
      <w:r w:rsidR="00011C57">
        <w:t xml:space="preserve"> </w:t>
      </w:r>
      <w:r w:rsidR="00FE40B5">
        <w:t xml:space="preserve">XXXX; posted </w:t>
      </w:r>
      <w:r>
        <w:t xml:space="preserve">XX Month </w:t>
      </w:r>
      <w:r w:rsidR="00FE40B5">
        <w:t xml:space="preserve">XXXX (Doc. ID XXXXX); </w:t>
      </w:r>
      <w:r w:rsidR="00FE40B5" w:rsidRPr="001A2592">
        <w:t>published</w:t>
      </w:r>
      <w:r w:rsidR="00FE40B5">
        <w:t xml:space="preserve"> </w:t>
      </w:r>
      <w:r>
        <w:t>XX Month</w:t>
      </w:r>
      <w:r w:rsidR="00FE40B5">
        <w:t xml:space="preserve"> XXXX</w:t>
      </w:r>
    </w:p>
    <w:p w:rsidR="00AD35C2" w:rsidRDefault="00AD35C2" w:rsidP="00FE6109">
      <w:pPr>
        <w:pStyle w:val="OSABody"/>
      </w:pPr>
    </w:p>
    <w:p w:rsidR="00C92409" w:rsidRPr="00C92409" w:rsidRDefault="00C92409" w:rsidP="00654BE6">
      <w:pPr>
        <w:pStyle w:val="10BodyIndent"/>
        <w:sectPr w:rsidR="00C92409" w:rsidRPr="00C92409" w:rsidSect="00856A89">
          <w:pgSz w:w="12240" w:h="15840" w:code="1"/>
          <w:pgMar w:top="1080" w:right="994" w:bottom="1267" w:left="994" w:header="720" w:footer="720" w:gutter="0"/>
          <w:cols w:space="720"/>
          <w:docGrid w:linePitch="360"/>
        </w:sectPr>
      </w:pPr>
    </w:p>
    <w:p w:rsidR="00A90FBE" w:rsidRPr="00E41F1D" w:rsidRDefault="0040421B" w:rsidP="00E41F1D">
      <w:pPr>
        <w:pStyle w:val="OCISCodes"/>
        <w:jc w:val="both"/>
        <w:rPr>
          <w:rFonts w:ascii="Times New Roman" w:hAnsi="Times New Roman"/>
          <w:sz w:val="20"/>
          <w:szCs w:val="20"/>
        </w:rPr>
        <w:sectPr w:rsidR="00A90FBE" w:rsidRPr="00E41F1D" w:rsidSect="00856A89">
          <w:type w:val="continuous"/>
          <w:pgSz w:w="12240" w:h="15840" w:code="1"/>
          <w:pgMar w:top="1080" w:right="994" w:bottom="1267" w:left="994" w:header="720" w:footer="720" w:gutter="0"/>
          <w:cols w:space="446"/>
          <w:docGrid w:linePitch="360"/>
        </w:sectPr>
      </w:pPr>
      <w:r w:rsidRPr="00E41F1D">
        <w:rPr>
          <w:rFonts w:ascii="Times New Roman" w:hAnsi="Times New Roman"/>
          <w:b/>
          <w:i w:val="0"/>
          <w:sz w:val="20"/>
          <w:szCs w:val="20"/>
        </w:rPr>
        <w:t>For a three-dimensional display using computer-generated holograms (CGHs), fast CGH calculations are required but calculation time can be reduced by introducing wavefront recording planes (WRPs). However the conventional multiple wavefront recording planes (M-WRPs) based full-color computer-generated hologram (CGH) have color uniformity problem caused by intensity distribution and high computation time due to the big distance between object points in the depth range and the WRPs.   This paper proposes a method that creates WRPs based on the number of object’s point at each depth layer thus reducing the calculation time and also having higher intensity reconstructed images. The proposed method is confirmed by numerical and optical reconstruction.</w:t>
      </w:r>
    </w:p>
    <w:p w:rsidR="000868B4" w:rsidRPr="00CE0C3F" w:rsidRDefault="000868B4" w:rsidP="002E5FB1">
      <w:pPr>
        <w:pStyle w:val="OCISCodes"/>
      </w:pPr>
      <w:r w:rsidRPr="00CE0C3F">
        <w:t xml:space="preserve"> </w:t>
      </w:r>
    </w:p>
    <w:p w:rsidR="000868B4" w:rsidRPr="00FC4F52" w:rsidRDefault="00A90FBE" w:rsidP="002E5FB1">
      <w:pPr>
        <w:pStyle w:val="DOI"/>
      </w:pPr>
      <w:r>
        <w:t>http://dx.doi.org/10.1364/</w:t>
      </w:r>
      <w:r w:rsidR="00D41D04">
        <w:t>AO</w:t>
      </w:r>
      <w:r w:rsidR="000868B4" w:rsidRPr="00A90FBE">
        <w:t>.99.099999</w:t>
      </w:r>
    </w:p>
    <w:p w:rsidR="00A90FBE" w:rsidRDefault="00A90FBE" w:rsidP="00FE6109">
      <w:pPr>
        <w:pStyle w:val="OSABody"/>
        <w:sectPr w:rsidR="00A90FBE" w:rsidSect="00856A89">
          <w:type w:val="continuous"/>
          <w:pgSz w:w="12240" w:h="15840" w:code="1"/>
          <w:pgMar w:top="1080" w:right="994" w:bottom="1267" w:left="994" w:header="720" w:footer="720" w:gutter="0"/>
          <w:cols w:space="446"/>
          <w:docGrid w:linePitch="360"/>
        </w:sectPr>
      </w:pPr>
    </w:p>
    <w:p w:rsidR="00CA6799" w:rsidRPr="00E41F1D" w:rsidRDefault="00CA6799" w:rsidP="00814955">
      <w:pPr>
        <w:pStyle w:val="12Head1"/>
        <w:rPr>
          <w:rFonts w:ascii="Times New Roman" w:hAnsi="Times New Roman" w:cs="Times New Roman"/>
          <w:sz w:val="20"/>
          <w:szCs w:val="20"/>
        </w:rPr>
      </w:pPr>
      <w:r w:rsidRPr="00E41F1D">
        <w:rPr>
          <w:rFonts w:ascii="Times New Roman" w:hAnsi="Times New Roman" w:cs="Times New Roman"/>
          <w:sz w:val="20"/>
          <w:szCs w:val="20"/>
        </w:rPr>
        <w:t xml:space="preserve">1. </w:t>
      </w:r>
      <w:r w:rsidR="0040421B" w:rsidRPr="00E41F1D">
        <w:rPr>
          <w:rFonts w:ascii="Times New Roman" w:hAnsi="Times New Roman" w:cs="Times New Roman"/>
          <w:sz w:val="20"/>
          <w:szCs w:val="20"/>
        </w:rPr>
        <w:t>Introduction</w:t>
      </w:r>
    </w:p>
    <w:p w:rsidR="0040421B" w:rsidRDefault="0040421B" w:rsidP="00A058E8">
      <w:pPr>
        <w:autoSpaceDE w:val="0"/>
        <w:autoSpaceDN w:val="0"/>
        <w:adjustRightInd w:val="0"/>
        <w:jc w:val="both"/>
        <w:rPr>
          <w:rFonts w:ascii="Times New Roman" w:hAnsi="Times New Roman"/>
          <w:sz w:val="20"/>
          <w:szCs w:val="20"/>
        </w:rPr>
      </w:pPr>
      <w:r w:rsidRPr="007257F5">
        <w:rPr>
          <w:rFonts w:ascii="Times New Roman" w:hAnsi="Times New Roman"/>
          <w:color w:val="000000"/>
          <w:sz w:val="20"/>
          <w:szCs w:val="20"/>
        </w:rPr>
        <w:t xml:space="preserve">In recent years, advancement of hardware and technologies have created more demands for 3D television, AR, VR and many more 3D display technologies. Among all holography is the most prominent technique for reconstruction of all three dimensional (3D) information of an object in space and holographic projection can also achieve true 3D scene without wearable devices. In this technique, an object’s light field is recorded as </w:t>
      </w:r>
      <w:r w:rsidRPr="007257F5">
        <w:rPr>
          <w:rFonts w:ascii="Times New Roman" w:hAnsi="Times New Roman"/>
          <w:sz w:val="20"/>
          <w:szCs w:val="20"/>
        </w:rPr>
        <w:t>interference fringes</w:t>
      </w:r>
      <w:r w:rsidRPr="007257F5">
        <w:rPr>
          <w:rFonts w:ascii="Times New Roman" w:hAnsi="Times New Roman"/>
          <w:color w:val="000000"/>
          <w:sz w:val="20"/>
          <w:szCs w:val="20"/>
        </w:rPr>
        <w:t xml:space="preserve"> in the form of a so-called hologram. </w:t>
      </w:r>
      <w:r w:rsidRPr="007257F5">
        <w:rPr>
          <w:rFonts w:ascii="Times New Roman" w:hAnsi="Times New Roman"/>
          <w:sz w:val="20"/>
          <w:szCs w:val="20"/>
        </w:rPr>
        <w:t>The physical process of light propagation in holography can also be simulated on a computer, called computer generated holograms (CGHs). However, an object consists of huge amount of three dimensional information; thus CGH generation is computationally costly.</w:t>
      </w:r>
    </w:p>
    <w:p w:rsidR="0040421B" w:rsidRPr="007257F5" w:rsidRDefault="0040421B" w:rsidP="00A058E8">
      <w:pPr>
        <w:autoSpaceDE w:val="0"/>
        <w:autoSpaceDN w:val="0"/>
        <w:adjustRightInd w:val="0"/>
        <w:jc w:val="both"/>
        <w:rPr>
          <w:rFonts w:ascii="Times New Roman" w:hAnsi="Times New Roman"/>
          <w:sz w:val="20"/>
          <w:szCs w:val="20"/>
        </w:rPr>
      </w:pPr>
    </w:p>
    <w:p w:rsidR="0040421B" w:rsidRDefault="0040421B" w:rsidP="00A058E8">
      <w:pPr>
        <w:autoSpaceDE w:val="0"/>
        <w:autoSpaceDN w:val="0"/>
        <w:adjustRightInd w:val="0"/>
        <w:jc w:val="both"/>
        <w:rPr>
          <w:rFonts w:ascii="Times New Roman" w:hAnsi="Times New Roman"/>
          <w:sz w:val="20"/>
          <w:szCs w:val="20"/>
        </w:rPr>
      </w:pPr>
      <w:r w:rsidRPr="007257F5">
        <w:rPr>
          <w:rFonts w:ascii="Times New Roman" w:hAnsi="Times New Roman"/>
          <w:sz w:val="20"/>
          <w:szCs w:val="20"/>
        </w:rPr>
        <w:t xml:space="preserve">To accelerate the generation of hologram many methods have been introduced so far. To reduce computational cost of holographic calculation Zhao et al. introduced a fast calculation method for </w:t>
      </w:r>
      <w:r w:rsidRPr="007257F5">
        <w:rPr>
          <w:rFonts w:ascii="Times New Roman" w:eastAsia="SimSun" w:hAnsi="Times New Roman"/>
          <w:sz w:val="20"/>
          <w:szCs w:val="20"/>
          <w:lang w:eastAsia="zh-CN"/>
        </w:rPr>
        <w:t>p</w:t>
      </w:r>
      <w:r w:rsidRPr="007257F5">
        <w:rPr>
          <w:rFonts w:ascii="Times New Roman" w:hAnsi="Times New Roman"/>
          <w:sz w:val="20"/>
          <w:szCs w:val="20"/>
        </w:rPr>
        <w:t xml:space="preserve">oint </w:t>
      </w:r>
      <w:r w:rsidRPr="007257F5">
        <w:rPr>
          <w:rFonts w:ascii="Times New Roman" w:eastAsia="SimSun" w:hAnsi="Times New Roman"/>
          <w:sz w:val="20"/>
          <w:szCs w:val="20"/>
          <w:lang w:eastAsia="zh-CN"/>
        </w:rPr>
        <w:t>c</w:t>
      </w:r>
      <w:r w:rsidRPr="007257F5">
        <w:rPr>
          <w:rFonts w:ascii="Times New Roman" w:hAnsi="Times New Roman"/>
          <w:sz w:val="20"/>
          <w:szCs w:val="20"/>
        </w:rPr>
        <w:t xml:space="preserve">loud </w:t>
      </w:r>
      <w:r w:rsidRPr="007257F5">
        <w:rPr>
          <w:rFonts w:ascii="Times New Roman" w:eastAsia="SimSun" w:hAnsi="Times New Roman"/>
          <w:sz w:val="20"/>
          <w:szCs w:val="20"/>
          <w:lang w:eastAsia="zh-CN"/>
        </w:rPr>
        <w:t>g</w:t>
      </w:r>
      <w:r w:rsidRPr="007257F5">
        <w:rPr>
          <w:rFonts w:ascii="Times New Roman" w:hAnsi="Times New Roman"/>
          <w:sz w:val="20"/>
          <w:szCs w:val="20"/>
        </w:rPr>
        <w:t>ridding</w:t>
      </w:r>
      <w:r w:rsidRPr="007257F5">
        <w:rPr>
          <w:rFonts w:ascii="Times New Roman" w:hAnsi="Times New Roman"/>
          <w:color w:val="FF0000"/>
          <w:sz w:val="20"/>
          <w:szCs w:val="20"/>
        </w:rPr>
        <w:t xml:space="preserve"> </w:t>
      </w:r>
      <w:r w:rsidRPr="007257F5">
        <w:rPr>
          <w:rFonts w:ascii="Times New Roman" w:hAnsi="Times New Roman"/>
          <w:sz w:val="20"/>
          <w:szCs w:val="20"/>
        </w:rPr>
        <w:t>(PCG) method [1] where sub holograms are generated for each individual depths of the object and finally accumulated the sub holograms to form a complete hologram. Look-up table method [7</w:t>
      </w:r>
      <w:r>
        <w:rPr>
          <w:rFonts w:ascii="Times New Roman" w:hAnsi="Times New Roman"/>
          <w:sz w:val="20"/>
          <w:szCs w:val="20"/>
        </w:rPr>
        <w:t>-</w:t>
      </w:r>
      <w:r w:rsidR="00A058E8">
        <w:rPr>
          <w:rFonts w:ascii="Times New Roman" w:hAnsi="Times New Roman"/>
          <w:sz w:val="20"/>
          <w:szCs w:val="20"/>
        </w:rPr>
        <w:t>9</w:t>
      </w:r>
      <w:r>
        <w:rPr>
          <w:rFonts w:ascii="Times New Roman" w:hAnsi="Times New Roman"/>
          <w:sz w:val="20"/>
          <w:szCs w:val="20"/>
        </w:rPr>
        <w:t xml:space="preserve">] are used to store pre-computed calculation and use them later for </w:t>
      </w:r>
      <w:r>
        <w:rPr>
          <w:rFonts w:ascii="Times New Roman" w:hAnsi="Times New Roman"/>
          <w:sz w:val="20"/>
          <w:szCs w:val="20"/>
        </w:rPr>
        <w:t>faster generation of hologram but unfortunately, these methods require large memory for data storage.</w:t>
      </w:r>
    </w:p>
    <w:p w:rsidR="0040421B" w:rsidRPr="007257F5" w:rsidRDefault="0040421B" w:rsidP="00A058E8">
      <w:pPr>
        <w:autoSpaceDE w:val="0"/>
        <w:autoSpaceDN w:val="0"/>
        <w:adjustRightInd w:val="0"/>
        <w:jc w:val="both"/>
        <w:rPr>
          <w:rFonts w:ascii="Times New Roman" w:hAnsi="Times New Roman"/>
          <w:sz w:val="20"/>
          <w:szCs w:val="20"/>
        </w:rPr>
      </w:pPr>
    </w:p>
    <w:p w:rsidR="00C60334" w:rsidRDefault="00F9517F" w:rsidP="00A058E8">
      <w:pPr>
        <w:autoSpaceDE w:val="0"/>
        <w:autoSpaceDN w:val="0"/>
        <w:adjustRightInd w:val="0"/>
        <w:jc w:val="both"/>
        <w:rPr>
          <w:rFonts w:ascii="AdvOT8637dee4" w:hAnsi="AdvOT8637dee4" w:cs="AdvOT8637dee4"/>
          <w:sz w:val="20"/>
          <w:szCs w:val="20"/>
        </w:rPr>
      </w:pPr>
      <w:r w:rsidRPr="00A058E8">
        <w:rPr>
          <w:rFonts w:ascii="Times New Roman" w:hAnsi="Times New Roman"/>
          <w:sz w:val="20"/>
          <w:szCs w:val="20"/>
        </w:rPr>
        <mc:AlternateContent>
          <mc:Choice Requires="wpg">
            <w:drawing>
              <wp:anchor distT="0" distB="0" distL="114300" distR="114300" simplePos="0" relativeHeight="251659264" behindDoc="0" locked="0" layoutInCell="1" allowOverlap="1" wp14:anchorId="4BF09D36" wp14:editId="68CC10A2">
                <wp:simplePos x="0" y="0"/>
                <wp:positionH relativeFrom="column">
                  <wp:posOffset>98425</wp:posOffset>
                </wp:positionH>
                <wp:positionV relativeFrom="paragraph">
                  <wp:posOffset>1181100</wp:posOffset>
                </wp:positionV>
                <wp:extent cx="2846692" cy="1922965"/>
                <wp:effectExtent l="0" t="0" r="0" b="0"/>
                <wp:wrapTopAndBottom/>
                <wp:docPr id="27" name="Group 46"/>
                <wp:cNvGraphicFramePr/>
                <a:graphic xmlns:a="http://schemas.openxmlformats.org/drawingml/2006/main">
                  <a:graphicData uri="http://schemas.microsoft.com/office/word/2010/wordprocessingGroup">
                    <wpg:wgp>
                      <wpg:cNvGrpSpPr/>
                      <wpg:grpSpPr>
                        <a:xfrm>
                          <a:off x="0" y="0"/>
                          <a:ext cx="2846692" cy="1922965"/>
                          <a:chOff x="0" y="0"/>
                          <a:chExt cx="2846692" cy="1922965"/>
                        </a:xfrm>
                      </wpg:grpSpPr>
                      <wps:wsp>
                        <wps:cNvPr id="28" name="Oval 28"/>
                        <wps:cNvSpPr/>
                        <wps:spPr>
                          <a:xfrm>
                            <a:off x="285736" y="1"/>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 name="Oval 29"/>
                        <wps:cNvSpPr/>
                        <wps:spPr>
                          <a:xfrm>
                            <a:off x="662387" y="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 name="Oval 30"/>
                        <wps:cNvSpPr/>
                        <wps:spPr>
                          <a:xfrm>
                            <a:off x="1136233" y="4762"/>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 name="Oval 31"/>
                        <wps:cNvSpPr/>
                        <wps:spPr>
                          <a:xfrm>
                            <a:off x="1403537" y="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 name="Oval 32"/>
                        <wps:cNvSpPr/>
                        <wps:spPr>
                          <a:xfrm>
                            <a:off x="831433" y="23143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 name="Oval 33"/>
                        <wps:cNvSpPr/>
                        <wps:spPr>
                          <a:xfrm>
                            <a:off x="1113025" y="231429"/>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 name="Oval 34"/>
                        <wps:cNvSpPr/>
                        <wps:spPr>
                          <a:xfrm>
                            <a:off x="490523" y="231428"/>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 name="Oval 35"/>
                        <wps:cNvSpPr/>
                        <wps:spPr>
                          <a:xfrm>
                            <a:off x="733411" y="467236"/>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 name="Oval 36"/>
                        <wps:cNvSpPr/>
                        <wps:spPr>
                          <a:xfrm>
                            <a:off x="1200136" y="467236"/>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 name="Rectangle 37"/>
                        <wps:cNvSpPr/>
                        <wps:spPr>
                          <a:xfrm>
                            <a:off x="78632" y="864080"/>
                            <a:ext cx="2107341" cy="5467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 name="Straight Connector 38"/>
                        <wps:cNvCnPr/>
                        <wps:spPr>
                          <a:xfrm>
                            <a:off x="768058" y="529072"/>
                            <a:ext cx="163916" cy="335008"/>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flipH="1">
                            <a:off x="591346" y="529149"/>
                            <a:ext cx="180168" cy="335880"/>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s:wsp>
                        <wps:cNvPr id="40" name="Straight Connector 40"/>
                        <wps:cNvCnPr/>
                        <wps:spPr>
                          <a:xfrm flipH="1">
                            <a:off x="763636" y="545753"/>
                            <a:ext cx="1" cy="338486"/>
                          </a:xfrm>
                          <a:prstGeom prst="line">
                            <a:avLst/>
                          </a:prstGeom>
                          <a:ln>
                            <a:solidFill>
                              <a:schemeClr val="accent4"/>
                            </a:solidFill>
                          </a:ln>
                        </wps:spPr>
                        <wps:style>
                          <a:lnRef idx="1">
                            <a:schemeClr val="accent1"/>
                          </a:lnRef>
                          <a:fillRef idx="0">
                            <a:schemeClr val="accent1"/>
                          </a:fillRef>
                          <a:effectRef idx="0">
                            <a:schemeClr val="accent1"/>
                          </a:effectRef>
                          <a:fontRef idx="minor">
                            <a:schemeClr val="tx1"/>
                          </a:fontRef>
                        </wps:style>
                        <wps:bodyPr/>
                      </wps:wsp>
                      <wps:wsp>
                        <wps:cNvPr id="41" name="TextBox 19"/>
                        <wps:cNvSpPr txBox="1"/>
                        <wps:spPr>
                          <a:xfrm>
                            <a:off x="681291" y="635050"/>
                            <a:ext cx="290830" cy="26924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R</w:t>
                              </w:r>
                              <w:r>
                                <w:rPr>
                                  <w:color w:val="000000" w:themeColor="text1" w:themeShade="80"/>
                                  <w:kern w:val="24"/>
                                  <w:position w:val="-5"/>
                                  <w:sz w:val="20"/>
                                  <w:szCs w:val="20"/>
                                  <w:vertAlign w:val="subscript"/>
                                </w:rPr>
                                <w:t>j</w:t>
                              </w:r>
                            </w:p>
                          </w:txbxContent>
                        </wps:txbx>
                        <wps:bodyPr wrap="none" rtlCol="0">
                          <a:spAutoFit/>
                        </wps:bodyPr>
                      </wps:wsp>
                      <wps:wsp>
                        <wps:cNvPr id="42" name="Straight Connector 42"/>
                        <wps:cNvCnPr/>
                        <wps:spPr>
                          <a:xfrm>
                            <a:off x="76186" y="529148"/>
                            <a:ext cx="210978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 name="TextBox 21"/>
                        <wps:cNvSpPr txBox="1"/>
                        <wps:spPr>
                          <a:xfrm>
                            <a:off x="2137025" y="795507"/>
                            <a:ext cx="458470" cy="23749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WRP</w:t>
                              </w:r>
                            </w:p>
                          </w:txbxContent>
                        </wps:txbx>
                        <wps:bodyPr wrap="none" rtlCol="0">
                          <a:spAutoFit/>
                        </wps:bodyPr>
                      </wps:wsp>
                      <wps:wsp>
                        <wps:cNvPr id="44" name="TextBox 22"/>
                        <wps:cNvSpPr txBox="1"/>
                        <wps:spPr>
                          <a:xfrm>
                            <a:off x="2148827" y="1457602"/>
                            <a:ext cx="697865" cy="23749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Hologram</w:t>
                              </w:r>
                            </w:p>
                          </w:txbxContent>
                        </wps:txbx>
                        <wps:bodyPr wrap="none" rtlCol="0">
                          <a:spAutoFit/>
                        </wps:bodyPr>
                      </wps:wsp>
                      <wps:wsp>
                        <wps:cNvPr id="45" name="Right Brace 45"/>
                        <wps:cNvSpPr/>
                        <wps:spPr>
                          <a:xfrm rot="5400000">
                            <a:off x="641874" y="840195"/>
                            <a:ext cx="239569" cy="340627"/>
                          </a:xfrm>
                          <a:prstGeom prst="rightBrace">
                            <a:avLst>
                              <a:gd name="adj1" fmla="val 8333"/>
                              <a:gd name="adj2" fmla="val 55101"/>
                            </a:avLst>
                          </a:prstGeom>
                          <a:ln>
                            <a:solidFill>
                              <a:schemeClr val="tx2"/>
                            </a:solidFill>
                          </a:ln>
                        </wps:spPr>
                        <wps:style>
                          <a:lnRef idx="1">
                            <a:schemeClr val="accent6"/>
                          </a:lnRef>
                          <a:fillRef idx="0">
                            <a:schemeClr val="accent6"/>
                          </a:fillRef>
                          <a:effectRef idx="0">
                            <a:schemeClr val="accent6"/>
                          </a:effectRef>
                          <a:fontRef idx="minor">
                            <a:schemeClr val="tx1"/>
                          </a:fontRef>
                        </wps:style>
                        <wps:bodyPr rtlCol="0" anchor="ctr"/>
                      </wps:wsp>
                      <wps:wsp>
                        <wps:cNvPr id="46" name="TextBox 24"/>
                        <wps:cNvSpPr txBox="1"/>
                        <wps:spPr>
                          <a:xfrm>
                            <a:off x="456053" y="1102606"/>
                            <a:ext cx="800100" cy="23749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Active Area</w:t>
                              </w:r>
                            </w:p>
                          </w:txbxContent>
                        </wps:txbx>
                        <wps:bodyPr wrap="none" rtlCol="0">
                          <a:spAutoFit/>
                        </wps:bodyPr>
                      </wps:wsp>
                      <wps:wsp>
                        <wps:cNvPr id="47" name="TextBox 25"/>
                        <wps:cNvSpPr txBox="1"/>
                        <wps:spPr>
                          <a:xfrm>
                            <a:off x="177833" y="521173"/>
                            <a:ext cx="538480" cy="26924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P</w:t>
                              </w:r>
                              <w:r>
                                <w:rPr>
                                  <w:color w:val="000000" w:themeColor="text1" w:themeShade="80"/>
                                  <w:kern w:val="24"/>
                                  <w:position w:val="-5"/>
                                  <w:sz w:val="20"/>
                                  <w:szCs w:val="20"/>
                                  <w:vertAlign w:val="subscript"/>
                                </w:rPr>
                                <w:t>1</w:t>
                              </w:r>
                              <w:r>
                                <w:rPr>
                                  <w:color w:val="000000" w:themeColor="text1" w:themeShade="80"/>
                                  <w:kern w:val="24"/>
                                  <w:sz w:val="20"/>
                                  <w:szCs w:val="20"/>
                                </w:rPr>
                                <w:t>(x,y)</w:t>
                              </w:r>
                            </w:p>
                          </w:txbxContent>
                        </wps:txbx>
                        <wps:bodyPr wrap="none" rtlCol="0">
                          <a:spAutoFit/>
                        </wps:bodyPr>
                      </wps:wsp>
                      <wps:wsp>
                        <wps:cNvPr id="48" name="TextBox 27"/>
                        <wps:cNvSpPr txBox="1"/>
                        <wps:spPr>
                          <a:xfrm>
                            <a:off x="0" y="1685475"/>
                            <a:ext cx="2239645" cy="237490"/>
                          </a:xfrm>
                          <a:prstGeom prst="rect">
                            <a:avLst/>
                          </a:prstGeom>
                          <a:noFill/>
                        </wps:spPr>
                        <wps:txbx>
                          <w:txbxContent>
                            <w:p w:rsidR="00A058E8" w:rsidRDefault="00A058E8" w:rsidP="00A058E8">
                              <w:pPr>
                                <w:pStyle w:val="NormalWeb"/>
                                <w:spacing w:before="0" w:beforeAutospacing="0" w:after="0" w:afterAutospacing="0"/>
                              </w:pPr>
                              <w:r>
                                <w:rPr>
                                  <w:color w:val="000000" w:themeColor="text1" w:themeShade="80"/>
                                  <w:kern w:val="24"/>
                                  <w:sz w:val="20"/>
                                  <w:szCs w:val="20"/>
                                </w:rPr>
                                <w:t>Fig. 1. Hologram generation using WRP</w:t>
                              </w:r>
                            </w:p>
                          </w:txbxContent>
                        </wps:txbx>
                        <wps:bodyPr wrap="none" rtlCol="0">
                          <a:spAutoFit/>
                        </wps:bodyPr>
                      </wps:wsp>
                      <wps:wsp>
                        <wps:cNvPr id="49" name="Rectangle 49"/>
                        <wps:cNvSpPr/>
                        <wps:spPr>
                          <a:xfrm>
                            <a:off x="78632" y="1553531"/>
                            <a:ext cx="2107341" cy="54677"/>
                          </a:xfrm>
                          <a:prstGeom prst="rect">
                            <a:avLst/>
                          </a:prstGeom>
                        </wps:spPr>
                        <wps:style>
                          <a:lnRef idx="1">
                            <a:schemeClr val="accent2"/>
                          </a:lnRef>
                          <a:fillRef idx="2">
                            <a:schemeClr val="accent2"/>
                          </a:fillRef>
                          <a:effectRef idx="1">
                            <a:schemeClr val="accent2"/>
                          </a:effectRef>
                          <a:fontRef idx="minor">
                            <a:schemeClr val="dk1"/>
                          </a:fontRef>
                        </wps:style>
                        <wps:bodyPr rtlCol="0" anchor="ctr"/>
                      </wps:wsp>
                      <wps:wsp>
                        <wps:cNvPr id="50" name="Down Arrow 50"/>
                        <wps:cNvSpPr/>
                        <wps:spPr>
                          <a:xfrm>
                            <a:off x="217798" y="995612"/>
                            <a:ext cx="290512" cy="448033"/>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BF09D36" id="Group 46" o:spid="_x0000_s1026" style="position:absolute;left:0;text-align:left;margin-left:7.75pt;margin-top:93pt;width:224.15pt;height:151.4pt;z-index:251659264" coordsize="28466,19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">
                <v:oval id="Oval 28" o:spid="_x0000_s1027" style="position:absolute;left:2857;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1mrMMA&#10;AADbAAAADwAAAGRycy9kb3ducmV2LnhtbERPTWvCQBC9F/oflil4Kc1GD6GkWUULlkJ7sNFSvQ3Z&#10;MQnNzsbsaqK/3j0IHh/vO5sNphEn6lxtWcE4ikEQF1bXXCrYrJcvryCcR9bYWCYFZ3Iwmz4+ZJhq&#10;2/MPnXJfihDCLkUFlfdtKqUrKjLoItsSB25vO4M+wK6UusM+hJtGTuI4kQZrDg0VtvReUfGfH42C&#10;XbJccLL6eubv1hWL3w+8bP8OSo2ehvkbCE+Dv4tv7k+tYBLGhi/hB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1mrMMAAADbAAAADwAAAAAAAAAAAAAAAACYAgAAZHJzL2Rv&#10;d25yZXYueG1sUEsFBgAAAAAEAAQA9QAAAIgDAAAAAA==&#10;" fillcolor="#4f81bd [3204]" strokecolor="#243f60 [1604]" strokeweight="2pt"/>
                <v:oval id="Oval 29" o:spid="_x0000_s1028" style="position:absolute;left:6623;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DN8YA&#10;AADbAAAADwAAAGRycy9kb3ducmV2LnhtbESPT2vCQBTE7wW/w/KEXopu6iHU6CpaUAp6aP2Dentk&#10;n0kw+zZmV41+erdQ6HGYmd8ww3FjSnGl2hWWFbx3IxDEqdUFZwo261nnA4TzyBpLy6TgTg7Go9bL&#10;EBNtb/xD15XPRICwS1BB7n2VSOnSnAy6rq2Ig3e0tUEfZJ1JXeMtwE0pe1EUS4MFh4UcK/rMKT2t&#10;LkbBIZ5NOf5evPGycul0O8fHfndW6rXdTAYgPDX+P/zX/tIKen34/RJ+gB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HDN8YAAADbAAAADwAAAAAAAAAAAAAAAACYAgAAZHJz&#10;L2Rvd25yZXYueG1sUEsFBgAAAAAEAAQA9QAAAIsDAAAAAA==&#10;" fillcolor="#4f81bd [3204]" strokecolor="#243f60 [1604]" strokeweight="2pt"/>
                <v:oval id="Oval 30" o:spid="_x0000_s1029" style="position:absolute;left:11362;top:47;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8d8MA&#10;AADbAAAADwAAAGRycy9kb3ducmV2LnhtbERPy2rCQBTdC/7DcAU3YiZaCBIdRQWl0C5aH6i7S+aa&#10;BDN3Ymaqab++syh0eTjv2aI1lXhQ40rLCkZRDII4s7rkXMFhvxlOQDiPrLGyTAq+ycFi3u3MMNX2&#10;yZ/02PlchBB2KSoovK9TKV1WkEEX2Zo4cFfbGPQBNrnUDT5DuKnkOI4TabDk0FBgTeuCstvuyyi4&#10;JJsVJx9vA36vXbY6bvHnfLor1e+1yykIT63/F/+5X7WCl7A+fA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8d8MAAADbAAAADwAAAAAAAAAAAAAAAACYAgAAZHJzL2Rv&#10;d25yZXYueG1sUEsFBgAAAAAEAAQA9QAAAIgDAAAAAA==&#10;" fillcolor="#4f81bd [3204]" strokecolor="#243f60 [1604]" strokeweight="2pt"/>
                <v:oval id="Oval 31" o:spid="_x0000_s1030" style="position:absolute;left:14035;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5Z7MYA&#10;AADbAAAADwAAAGRycy9kb3ducmV2LnhtbESPT2vCQBTE7wW/w/KEXopuVAgSXUULSqEeWv+g3h7Z&#10;ZxLMvk2zW41+elco9DjMzG+Y8bQxpbhQ7QrLCnrdCARxanXBmYLtZtEZgnAeWWNpmRTcyMF00noZ&#10;Y6Ltlb/psvaZCBB2CSrIva8SKV2ak0HXtRVx8E62NuiDrDOpa7wGuCllP4piabDgsJBjRe85pef1&#10;r1FwjBdzjr8+33hVuXS+W+L9sP9R6rXdzEYgPDX+P/zX/tAKBj14fgk/QE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5Z7MYAAADbAAAADwAAAAAAAAAAAAAAAACYAgAAZHJz&#10;L2Rvd25yZXYueG1sUEsFBgAAAAAEAAQA9QAAAIsDAAAAAA==&#10;" fillcolor="#4f81bd [3204]" strokecolor="#243f60 [1604]" strokeweight="2pt"/>
                <v:oval id="Oval 32" o:spid="_x0000_s1031" style="position:absolute;left:8314;top:2314;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Hm8cA&#10;AADbAAAADwAAAGRycy9kb3ducmV2LnhtbESPT2vCQBTE74LfYXkFL1I3WgiSuglVsAj24J+K7e2R&#10;fU2C2bdpdtW0n75bEDwOM/MbZpZ1phYXal1lWcF4FIEgzq2uuFDwvl8+TkE4j6yxtkwKfshBlvZ7&#10;M0y0vfKWLjtfiABhl6CC0vsmkdLlJRl0I9sQB+/LtgZ9kG0hdYvXADe1nERRLA1WHBZKbGhRUn7a&#10;nY2Cz3g553izHvJb4/L54RV/P47fSg0eupdnEJ46fw/f2iut4GkC/1/CD5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8x5vHAAAA2wAAAA8AAAAAAAAAAAAAAAAAmAIAAGRy&#10;cy9kb3ducmV2LnhtbFBLBQYAAAAABAAEAPUAAACMAwAAAAA=&#10;" fillcolor="#4f81bd [3204]" strokecolor="#243f60 [1604]" strokeweight="2pt"/>
                <v:oval id="Oval 33" o:spid="_x0000_s1032" style="position:absolute;left:11130;top:2314;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BiAMUA&#10;AADbAAAADwAAAGRycy9kb3ducmV2LnhtbESPT2vCQBTE74V+h+UVvIhuqhAkukotKII9+Bft7ZF9&#10;TUKzb2N21dRP7wpCj8PM/IYZTRpTigvVrrCs4L0bgSBOrS44U7DbzjoDEM4jaywtk4I/cjAZv76M&#10;MNH2ymu6bHwmAoRdggpy76tESpfmZNB1bUUcvB9bG/RB1pnUNV4D3JSyF0WxNFhwWMixos+c0t/N&#10;2Sj4jmdTjlfLNn9VLp3u53g7Hk5Ktd6ajyEIT43/Dz/bC62g34fHl/AD5P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8GIAxQAAANsAAAAPAAAAAAAAAAAAAAAAAJgCAABkcnMv&#10;ZG93bnJldi54bWxQSwUGAAAAAAQABAD1AAAAigMAAAAA&#10;" fillcolor="#4f81bd [3204]" strokecolor="#243f60 [1604]" strokeweight="2pt"/>
                <v:oval id="Oval 34" o:spid="_x0000_s1033" style="position:absolute;left:4905;top:2314;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n6dMYA&#10;AADbAAAADwAAAGRycy9kb3ducmV2LnhtbESPQWvCQBSE7wX/w/KEXorZtJVQoqtowSK0B7WW6u2R&#10;fSbB7Ns0u2rqr3cFweMwM98ww3FrKnGkxpWWFTxHMQjizOqScwXr71nvDYTzyBory6TgnxyMR52H&#10;IabannhJx5XPRYCwS1FB4X2dSumyggy6yNbEwdvZxqAPssmlbvAU4KaSL3GcSIMlh4UCa3ovKNuv&#10;DkbBNplNOVl8PvFX7bLpzweeN79/Sj1228kAhKfW38O39lwreO3D9Uv4AXJ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n6dMYAAADbAAAADwAAAAAAAAAAAAAAAACYAgAAZHJz&#10;L2Rvd25yZXYueG1sUEsFBgAAAAAEAAQA9QAAAIsDAAAAAA==&#10;" fillcolor="#4f81bd [3204]" strokecolor="#243f60 [1604]" strokeweight="2pt"/>
                <v:oval id="Oval 35" o:spid="_x0000_s1034" style="position:absolute;left:7334;top:4672;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f78YA&#10;AADbAAAADwAAAGRycy9kb3ducmV2LnhtbESPQWvCQBSE7wX/w/KEXorZtMVQoqtowSK0B7WW6u2R&#10;fSbB7Ns0u2rqr3cFweMwM98ww3FrKnGkxpWWFTxHMQjizOqScwXr71nvDYTzyBory6TgnxyMR52H&#10;IabannhJx5XPRYCwS1FB4X2dSumyggy6yNbEwdvZxqAPssmlbvAU4KaSL3GcSIMlh4UCa3ovKNuv&#10;DkbBNplNOVl8PvFX7bLpzweeN79/Sj1228kAhKfW38O39lwreO3D9Uv4AXJ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Vf78YAAADbAAAADwAAAAAAAAAAAAAAAACYAgAAZHJz&#10;L2Rvd25yZXYueG1sUEsFBgAAAAAEAAQA9QAAAIsDAAAAAA==&#10;" fillcolor="#4f81bd [3204]" strokecolor="#243f60 [1604]" strokeweight="2pt"/>
                <v:oval id="Oval 36" o:spid="_x0000_s1035" style="position:absolute;left:12001;top:4672;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BmMYA&#10;AADbAAAADwAAAGRycy9kb3ducmV2LnhtbESPT2vCQBTE70K/w/IKXkQ3tRBKdBO0oAjtwb+ot0f2&#10;mYRm36bZrab99N1CweMwM79hpllnanGl1lWWFTyNIhDEudUVFwr2u8XwBYTzyBpry6Tgmxxk6UNv&#10;iom2N97QdesLESDsElRQet8kUrq8JINuZBvi4F1sa9AH2RZSt3gLcFPLcRTF0mDFYaHEhl5Lyj+2&#10;X0bBOV7MOV6/Dfi9cfn8sMSf0/FTqf5jN5uA8NT5e/i/vdIKnmP4+xJ+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fBmMYAAADbAAAADwAAAAAAAAAAAAAAAACYAgAAZHJz&#10;L2Rvd25yZXYueG1sUEsFBgAAAAAEAAQA9QAAAIsDAAAAAA==&#10;" fillcolor="#4f81bd [3204]" strokecolor="#243f60 [1604]" strokeweight="2pt"/>
                <v:rect id="Rectangle 37" o:spid="_x0000_s1036" style="position:absolute;left:786;top:8640;width:21073;height: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Fp8MA&#10;AADbAAAADwAAAGRycy9kb3ducmV2LnhtbESPzWrDMBCE74W8g9hCbo3sJiTGjWJCobTkEvLzAIu1&#10;sd1aKyPJP+3TV4FCj8PMfMNsi8m0YiDnG8sK0kUCgri0uuFKwfXy9pSB8AFZY2uZFHyTh2I3e9hi&#10;ru3IJxrOoRIRwj5HBXUIXS6lL2sy6Be2I47ezTqDIUpXSe1wjHDTyuckWUuDDceFGjt6ran8OvdG&#10;gU2P4XAZVz3T6N6z5rNsfzaZUvPHaf8CItAU/sN/7Q+tYLmB+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Fp8MAAADbAAAADwAAAAAAAAAAAAAAAACYAgAAZHJzL2Rv&#10;d25yZXYueG1sUEsFBgAAAAAEAAQA9QAAAIgDAAAAAA==&#10;" fillcolor="#4f81bd [3204]" strokecolor="#243f60 [1604]" strokeweight="2pt"/>
                <v:line id="Straight Connector 38" o:spid="_x0000_s1037" style="position:absolute;visibility:visible;mso-wrap-style:square" from="7680,5290" to="9319,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5+TL8AAADbAAAADwAAAGRycy9kb3ducmV2LnhtbERPy4rCMBTdC/MP4Q6409QKg1SjiDCi&#10;q8HHostrc22KzU2niW3n781iwOXhvFebwdaio9ZXjhXMpgkI4sLpiksF18v3ZAHCB2SNtWNS8Ece&#10;NuuP0Qoz7Xo+UXcOpYgh7DNUYEJoMil9Yciin7qGOHJ311oMEbal1C32MdzWMk2SL2mx4thgsKGd&#10;oeJxfloFx/7pfg3eF/yT23m3v6WNy1Olxp/Ddgki0BDe4n/3QSuYx7HxS/wB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R5+TL8AAADbAAAADwAAAAAAAAAAAAAAAACh&#10;AgAAZHJzL2Rvd25yZXYueG1sUEsFBgAAAAAEAAQA+QAAAI0DAAAAAA==&#10;" strokecolor="#1f497d [3215]"/>
                <v:line id="Straight Connector 39" o:spid="_x0000_s1038" style="position:absolute;flip:x;visibility:visible;mso-wrap-style:square" from="5913,5291" to="7715,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E9EMIAAADbAAAADwAAAGRycy9kb3ducmV2LnhtbESPzYrCQBCE74LvMLTgZdGJrohGRwmC&#10;uIKHXX/uTaZNgpmekBlNfHtHWPBYVNdXXct1a0rxoNoVlhWMhhEI4tTqgjMF59N2MAPhPLLG0jIp&#10;eJKD9arbWWKsbcN/9Dj6TAQIuxgV5N5XsZQuzcmgG9qKOHhXWxv0QdaZ1DU2AW5KOY6iqTRYcGjI&#10;saJNTunteDfhDXb7L8wmlx2ekv3kVx6a5HZQqt9rkwUIT63/HP+nf7SC7zm8twQA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E9EMIAAADbAAAADwAAAAAAAAAAAAAA&#10;AAChAgAAZHJzL2Rvd25yZXYueG1sUEsFBgAAAAAEAAQA+QAAAJADAAAAAA==&#10;" strokecolor="#1f497d [3215]"/>
                <v:line id="Straight Connector 40" o:spid="_x0000_s1039" style="position:absolute;flip:x;visibility:visible;mso-wrap-style:square" from="7636,5457" to="7636,8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mlcAAAADbAAAADwAAAGRycy9kb3ducmV2LnhtbERPTWvCQBC9F/oflil4qxtLCTV1FREK&#10;PdRDbQSPQ3a6CWZnw+7UxH/vHoQeH+97tZl8ry4UUxfYwGJegCJugu3YGah/Pp7fQCVBttgHJgNX&#10;SrBZPz6ssLJh5G+6HMSpHMKpQgOtyFBpnZqWPKZ5GIgz9xuiR8kwOm0jjjnc9/qlKErtsePc0OJA&#10;u5aa8+HPG1iO7lrUx+hFvsq0O27HU7l3xsyepu07KKFJ/sV396c18JrX5y/5B+j1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TZpXAAAAA2wAAAA8AAAAAAAAAAAAAAAAA&#10;oQIAAGRycy9kb3ducmV2LnhtbFBLBQYAAAAABAAEAPkAAACOAwAAAAA=&#10;" strokecolor="#8064a2 [3207]"/>
                <v:shapetype id="_x0000_t202" coordsize="21600,21600" o:spt="202" path="m,l,21600r21600,l21600,xe">
                  <v:stroke joinstyle="miter"/>
                  <v:path gradientshapeok="t" o:connecttype="rect"/>
                </v:shapetype>
                <v:shape id="TextBox 19" o:spid="_x0000_s1040" type="#_x0000_t202" style="position:absolute;left:6812;top:6350;width:2909;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wXcMA&#10;AADbAAAADwAAAGRycy9kb3ducmV2LnhtbESP0WrCQBRE34X+w3ILvukmoqLRVYpV8E2rfsAle5tN&#10;k70bsqum/XpXEPo4zMwZZrnubC1u1PrSsYJ0mIAgzp0uuVBwOe8GMxA+IGusHZOCX/KwXr31lphp&#10;d+cvup1CISKEfYYKTAhNJqXPDVn0Q9cQR+/btRZDlG0hdYv3CLe1HCXJVFosOS4YbGhjKK9OV6tg&#10;lthDVc1HR2/Hf+n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9wXcMAAADbAAAADwAAAAAAAAAAAAAAAACYAgAAZHJzL2Rv&#10;d25yZXYueG1sUEsFBgAAAAAEAAQA9QAAAIgDA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R</w:t>
                        </w:r>
                        <w:r>
                          <w:rPr>
                            <w:color w:val="000000" w:themeColor="text1" w:themeShade="80"/>
                            <w:kern w:val="24"/>
                            <w:position w:val="-5"/>
                            <w:sz w:val="20"/>
                            <w:szCs w:val="20"/>
                            <w:vertAlign w:val="subscript"/>
                          </w:rPr>
                          <w:t>j</w:t>
                        </w:r>
                      </w:p>
                    </w:txbxContent>
                  </v:textbox>
                </v:shape>
                <v:line id="Straight Connector 42" o:spid="_x0000_s1041" style="position:absolute;visibility:visible;mso-wrap-style:square" from="761,5291" to="21859,5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HpacQAAADbAAAADwAAAGRycy9kb3ducmV2LnhtbESPUWvCQBCE3wv9D8cW+lYvjVU09RQR&#10;BGn7ou0PWHPbJJjbS+9Wjf31vYLg4zAz3zCzRe9adaIQG88GngcZKOLS24YrA1+f66cJqCjIFlvP&#10;ZOBCERbz+7sZFtafeUunnVQqQTgWaKAW6QqtY1mTwzjwHXHyvn1wKEmGStuA5wR3rc6zbKwdNpwW&#10;auxoVVN52B2dgZ/3j0287NtcxqPft0NYTqYyjMY8PvTLV1BCvdzC1/bGGnjJ4f9L+gF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0elpxAAAANsAAAAPAAAAAAAAAAAA&#10;AAAAAKECAABkcnMvZG93bnJldi54bWxQSwUGAAAAAAQABAD5AAAAkgMAAAAA&#10;" strokecolor="#4579b8 [3044]"/>
                <v:shape id="TextBox 21" o:spid="_x0000_s1042" type="#_x0000_t202" style="position:absolute;left:21370;top:7955;width:4584;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WRP</w:t>
                        </w:r>
                      </w:p>
                    </w:txbxContent>
                  </v:textbox>
                </v:shape>
                <v:shape id="TextBox 22" o:spid="_x0000_s1043" type="#_x0000_t202" style="position:absolute;left:21488;top:14576;width:6978;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TxcQA&#10;AADbAAAADwAAAGRycy9kb3ducmV2LnhtbESP0WrCQBRE3wv9h+UW+lY3kVg0upFiLfjWGv2AS/aa&#10;jcneDdlV0359t1DwcZiZM8xqPdpOXGnwjWMF6SQBQVw53XCt4Hj4eJmD8AFZY+eYFHyTh3Xx+LDC&#10;XLsb7+lahlpECPscFZgQ+lxKXxmy6CeuJ47eyQ0WQ5RDLfWAtwi3nZwmyau02HBcMNjTxlDVlher&#10;YJ7Yz7ZdTL+8zX7Smdm8u21/Vur5aXxbggg0hnv4v73T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08XEAAAA2wAAAA8AAAAAAAAAAAAAAAAAmAIAAGRycy9k&#10;b3ducmV2LnhtbFBLBQYAAAAABAAEAPUAAACJAw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Hologram</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5" o:spid="_x0000_s1044" type="#_x0000_t88" style="position:absolute;left:6418;top:8402;width:2395;height:340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EAcQA&#10;AADbAAAADwAAAGRycy9kb3ducmV2LnhtbESP3WrCQBSE7wt9h+UUvBHd+FPR1FVEkIrQi6Y+wCF7&#10;TEKzZ8PuapI+vSsIvRxm5htmve1MLW7kfGVZwWScgCDOra64UHD+OYyWIHxA1lhbJgU9edhuXl/W&#10;mGrb8jfdslCICGGfooIyhCaV0uclGfRj2xBH72KdwRClK6R22Ea4qeU0SRbSYMVxocSG9iXlv9nV&#10;KPjLeNXOcurr2Wk3/+oZP4cOlRq8dbsPEIG68B9+to9awfwdHl/iD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HRAHEAAAA2wAAAA8AAAAAAAAAAAAAAAAAmAIAAGRycy9k&#10;b3ducmV2LnhtbFBLBQYAAAAABAAEAPUAAACJAwAAAAA=&#10;" adj="1266,11902" strokecolor="#1f497d [3215]"/>
                <v:shape id="TextBox 24" o:spid="_x0000_s1045" type="#_x0000_t202" style="position:absolute;left:4560;top:11026;width:8001;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oKcQA&#10;AADbAAAADwAAAGRycy9kb3ducmV2LnhtbESP0WrCQBRE3wv+w3ILvjUbJYqNriLWQt9aYz/gkr1m&#10;02Tvhuw2pv16t1DwcZiZM8xmN9pWDNT72rGCWZKCIC6drrlS8Hl+fVqB8AFZY+uYFPyQh9128rDB&#10;XLsrn2goQiUihH2OCkwIXS6lLw1Z9InriKN3cb3FEGVfSd3jNcJtK+dpupQWa44LBjs6GCqb4tsq&#10;WKX2vWme5x/eZr+zhTm8uGP3pdT0cdyvQQQawz38337TCrIl/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6CnEAAAA2wAAAA8AAAAAAAAAAAAAAAAAmAIAAGRycy9k&#10;b3ducmV2LnhtbFBLBQYAAAAABAAEAPUAAACJAw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Active Area</w:t>
                        </w:r>
                      </w:p>
                    </w:txbxContent>
                  </v:textbox>
                </v:shape>
                <v:shape id="TextBox 25" o:spid="_x0000_s1046" type="#_x0000_t202" style="position:absolute;left:1778;top:5211;width:5385;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NssMA&#10;AADbAAAADwAAAGRycy9kb3ducmV2LnhtbESPwW7CMBBE70j8g7VIvYEDghYCBlW0SNxKAx+wipc4&#10;JF5HsQtpv75GQuI4mpk3mtWms7W4UutLxwrGowQEce50yYWC03E3nIPwAVlj7ZgU/JKHzbrfW2Gq&#10;3Y2/6ZqFQkQI+xQVmBCaVEqfG7LoR64hjt7ZtRZDlG0hdYu3CLe1nCTJq7RYclww2NDWUF5lP1bB&#10;PLFfVbWYHLyd/o1nZvvhPpuLUi+D7n0JIlAXnuFHe68VTN/g/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pNssMAAADbAAAADwAAAAAAAAAAAAAAAACYAgAAZHJzL2Rv&#10;d25yZXYueG1sUEsFBgAAAAAEAAQA9QAAAIgDA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P</w:t>
                        </w:r>
                        <w:r>
                          <w:rPr>
                            <w:color w:val="000000" w:themeColor="text1" w:themeShade="80"/>
                            <w:kern w:val="24"/>
                            <w:position w:val="-5"/>
                            <w:sz w:val="20"/>
                            <w:szCs w:val="20"/>
                            <w:vertAlign w:val="subscript"/>
                          </w:rPr>
                          <w:t>1</w:t>
                        </w:r>
                        <w:r>
                          <w:rPr>
                            <w:color w:val="000000" w:themeColor="text1" w:themeShade="80"/>
                            <w:kern w:val="24"/>
                            <w:sz w:val="20"/>
                            <w:szCs w:val="20"/>
                          </w:rPr>
                          <w:t>(x,y)</w:t>
                        </w:r>
                      </w:p>
                    </w:txbxContent>
                  </v:textbox>
                </v:shape>
                <v:shape id="TextBox 27" o:spid="_x0000_s1047" type="#_x0000_t202" style="position:absolute;top:16854;width:22396;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ZwL8A&#10;AADbAAAADwAAAGRycy9kb3ducmV2LnhtbERPy4rCMBTdD/gP4QruxlTRQatRxAe4c3x8wKW5NrXN&#10;TWmidubrzUJweTjv+bK1lXhQ4wvHCgb9BARx5nTBuYLLefc9AeEDssbKMSn4Iw/LRedrjql2Tz7S&#10;4xRyEUPYp6jAhFCnUvrMkEXfdzVx5K6usRgibHKpG3zGcFvJYZL8SIsFxwaDNa0NZeXpbhVMEnso&#10;y+nw19vR/2Bs1hu3rW9K9brtagYiUBs+4rd7rxWM4tj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hdnAvwAAANsAAAAPAAAAAAAAAAAAAAAAAJgCAABkcnMvZG93bnJl&#10;di54bWxQSwUGAAAAAAQABAD1AAAAhAMAAAAA&#10;" filled="f" stroked="f">
                  <v:textbox style="mso-fit-shape-to-text:t">
                    <w:txbxContent>
                      <w:p w:rsidR="00A058E8" w:rsidRDefault="00A058E8" w:rsidP="00A058E8">
                        <w:pPr>
                          <w:pStyle w:val="NormalWeb"/>
                          <w:spacing w:before="0" w:beforeAutospacing="0" w:after="0" w:afterAutospacing="0"/>
                        </w:pPr>
                        <w:r>
                          <w:rPr>
                            <w:color w:val="000000" w:themeColor="text1" w:themeShade="80"/>
                            <w:kern w:val="24"/>
                            <w:sz w:val="20"/>
                            <w:szCs w:val="20"/>
                          </w:rPr>
                          <w:t>Fig. 1. Hologram generation using WRP</w:t>
                        </w:r>
                      </w:p>
                    </w:txbxContent>
                  </v:textbox>
                </v:shape>
                <v:rect id="Rectangle 49" o:spid="_x0000_s1048" style="position:absolute;left:786;top:15535;width:21073;height: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o3LsUA&#10;AADbAAAADwAAAGRycy9kb3ducmV2LnhtbESPW4vCMBSE3xf8D+EI+yKaeqFo1yjisuiLC+vl/dCc&#10;bYvNSTeJWv+9EYR9HGbmG2a+bE0truR8ZVnBcJCAIM6trrhQcDx89acgfEDWWFsmBXfysFx03uaY&#10;aXvjH7ruQyEihH2GCsoQmkxKn5dk0A9sQxy9X+sMhihdIbXDW4SbWo6SJJUGK44LJTa0Lik/7y9G&#10;wW7i3ah3PvWK779x+tlu1pd0d1fqvduuPkAEasN/+NXeagWTGTy/xB8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jcuxQAAANsAAAAPAAAAAAAAAAAAAAAAAJgCAABkcnMv&#10;ZG93bnJldi54bWxQSwUGAAAAAAQABAD1AAAAigMAAAAA&#10;" fillcolor="#dfa7a6 [1621]" strokecolor="#bc4542 [3045]">
                  <v:fill color2="#f5e4e4 [501]" rotate="t" angle="180" colors="0 #ffa2a1;22938f #ffbebd;1 #ffe5e5" focus="100%" type="gradient"/>
                  <v:shadow on="t" color="black" opacity="24903f" origin=",.5" offset="0,.55556mm"/>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50" o:spid="_x0000_s1049" type="#_x0000_t67" style="position:absolute;left:2177;top:9956;width:2906;height:4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iAZsAA&#10;AADbAAAADwAAAGRycy9kb3ducmV2LnhtbERPTWvCQBC9F/wPywje6saCVqKriEWQHloaxfOQHZNo&#10;djZmxxj/ffdQ6PHxvpfr3tWqozZUng1Mxgko4tzbigsDx8PudQ4qCLLF2jMZeFKA9WrwssTU+gf/&#10;UJdJoWIIhxQNlCJNqnXIS3IYxr4hjtzZtw4lwrbQtsVHDHe1fkuSmXZYcWwosaFtSfk1uzsD3837&#10;LlxP+cdzPus+v24XyXgrxoyG/WYBSqiXf/Gfe28NTOP6+CX+AL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tiAZsAAAADbAAAADwAAAAAAAAAAAAAAAACYAgAAZHJzL2Rvd25y&#10;ZXYueG1sUEsFBgAAAAAEAAQA9QAAAIUDAAAAAA==&#10;" adj="14597" fillcolor="#4f81bd [3204]" strokecolor="#243f60 [1604]" strokeweight="2pt"/>
                <w10:wrap type="topAndBottom"/>
              </v:group>
            </w:pict>
          </mc:Fallback>
        </mc:AlternateContent>
      </w:r>
      <w:r w:rsidR="0040421B" w:rsidRPr="007257F5">
        <w:rPr>
          <w:rFonts w:ascii="Times New Roman" w:hAnsi="Times New Roman"/>
          <w:sz w:val="20"/>
          <w:szCs w:val="20"/>
        </w:rPr>
        <w:t xml:space="preserve">Shimobaba et al. introduced wavefront recording plane (WRP) </w:t>
      </w:r>
      <w:r w:rsidR="0040421B">
        <w:rPr>
          <w:rFonts w:ascii="Times New Roman" w:hAnsi="Times New Roman"/>
          <w:sz w:val="20"/>
          <w:szCs w:val="20"/>
        </w:rPr>
        <w:t xml:space="preserve">where a virtual plane, WRP, </w:t>
      </w:r>
      <w:r w:rsidR="0040421B">
        <w:rPr>
          <w:rFonts w:ascii="AdvOT8637dee4" w:hAnsi="AdvOT8637dee4" w:cs="AdvOT8637dee4"/>
          <w:color w:val="000000"/>
          <w:sz w:val="20"/>
          <w:szCs w:val="20"/>
        </w:rPr>
        <w:t xml:space="preserve">is placed close to the object point and parallel to the hologram plane </w:t>
      </w:r>
      <w:r w:rsidR="0040421B" w:rsidRPr="007257F5">
        <w:rPr>
          <w:rFonts w:ascii="Times New Roman" w:hAnsi="Times New Roman"/>
          <w:sz w:val="20"/>
          <w:szCs w:val="20"/>
        </w:rPr>
        <w:t>[2-3]</w:t>
      </w:r>
      <w:r w:rsidR="0040421B">
        <w:rPr>
          <w:rFonts w:ascii="Times New Roman" w:hAnsi="Times New Roman"/>
          <w:sz w:val="20"/>
          <w:szCs w:val="20"/>
        </w:rPr>
        <w:t xml:space="preserve">. </w:t>
      </w:r>
      <w:r w:rsidR="0040421B">
        <w:rPr>
          <w:rFonts w:ascii="AdvOT8637dee4" w:hAnsi="AdvOT8637dee4" w:cs="AdvOT8637dee4"/>
          <w:color w:val="000000"/>
          <w:sz w:val="20"/>
          <w:szCs w:val="20"/>
        </w:rPr>
        <w:t xml:space="preserve">Instead of direct calculation of </w:t>
      </w:r>
      <w:r w:rsidR="0040421B">
        <w:rPr>
          <w:rFonts w:ascii="AdvOT8637dee4" w:hAnsi="AdvOT8637dee4" w:cs="AdvOT8637dee4"/>
          <w:sz w:val="20"/>
          <w:szCs w:val="20"/>
        </w:rPr>
        <w:t xml:space="preserve">the optical field from a 3D object to the hologram plane, </w:t>
      </w:r>
      <w:r w:rsidR="0040421B">
        <w:rPr>
          <w:rFonts w:ascii="Times New Roman" w:hAnsi="Times New Roman"/>
          <w:sz w:val="20"/>
          <w:szCs w:val="20"/>
        </w:rPr>
        <w:t>the optical field only calculate the active area of the WRP,</w:t>
      </w:r>
      <w:r w:rsidR="0040421B">
        <w:rPr>
          <w:rFonts w:ascii="AdvOT8637dee4" w:hAnsi="AdvOT8637dee4" w:cs="AdvOT8637dee4"/>
          <w:sz w:val="20"/>
          <w:szCs w:val="20"/>
        </w:rPr>
        <w:t xml:space="preserve"> as shown in Fig. 1,</w:t>
      </w:r>
      <w:r w:rsidR="0040421B">
        <w:rPr>
          <w:rFonts w:ascii="Times New Roman" w:hAnsi="Times New Roman"/>
          <w:sz w:val="20"/>
          <w:szCs w:val="20"/>
        </w:rPr>
        <w:t xml:space="preserve"> and then propagate to the hologram plane by the Fast Fourier Transform (FFT).</w:t>
      </w:r>
      <w:r w:rsidR="0040421B">
        <w:rPr>
          <w:rFonts w:ascii="AdvOT8637dee4" w:hAnsi="AdvOT8637dee4" w:cs="AdvOT8637dee4"/>
          <w:sz w:val="20"/>
          <w:szCs w:val="20"/>
        </w:rPr>
        <w:t xml:space="preserve"> </w:t>
      </w:r>
    </w:p>
    <w:p w:rsidR="0040421B" w:rsidRDefault="0040421B" w:rsidP="00A058E8">
      <w:pPr>
        <w:autoSpaceDE w:val="0"/>
        <w:autoSpaceDN w:val="0"/>
        <w:adjustRightInd w:val="0"/>
        <w:jc w:val="both"/>
        <w:rPr>
          <w:rFonts w:ascii="Times New Roman" w:hAnsi="Times New Roman"/>
          <w:sz w:val="20"/>
          <w:szCs w:val="20"/>
        </w:rPr>
      </w:pPr>
      <w:r>
        <w:rPr>
          <w:rFonts w:ascii="AdvOT635f2c37" w:hAnsi="AdvOT635f2c37" w:cs="AdvOT635f2c37"/>
          <w:color w:val="000000"/>
          <w:sz w:val="20"/>
          <w:szCs w:val="20"/>
        </w:rPr>
        <w:lastRenderedPageBreak/>
        <w:t>The</w:t>
      </w:r>
      <w:r>
        <w:rPr>
          <w:rFonts w:ascii="Times New Roman" w:hAnsi="Times New Roman"/>
          <w:sz w:val="20"/>
          <w:szCs w:val="20"/>
        </w:rPr>
        <w:t xml:space="preserve"> light field of each pixel of the WRP is calculated by summing the contribution of each point of the object according to equation (1), </w:t>
      </w:r>
    </w:p>
    <w:p w:rsidR="0040421B" w:rsidRDefault="0040421B" w:rsidP="0040421B">
      <w:pPr>
        <w:autoSpaceDE w:val="0"/>
        <w:autoSpaceDN w:val="0"/>
        <w:adjustRightInd w:val="0"/>
        <w:rPr>
          <w:rFonts w:ascii="Times New Roman" w:hAnsi="Times New Roman"/>
          <w:sz w:val="20"/>
          <w:szCs w:val="20"/>
        </w:rPr>
      </w:pPr>
    </w:p>
    <w:p w:rsidR="0040421B" w:rsidRPr="00E41F1D" w:rsidRDefault="0040421B" w:rsidP="0040421B">
      <w:pPr>
        <w:autoSpaceDE w:val="0"/>
        <w:autoSpaceDN w:val="0"/>
        <w:adjustRightInd w:val="0"/>
        <w:jc w:val="right"/>
        <w:rPr>
          <w:rFonts w:ascii="Times New Roman" w:hAnsi="Times New Roman"/>
          <w:sz w:val="20"/>
          <w:szCs w:val="20"/>
        </w:rPr>
      </w:pPr>
      <w:r w:rsidRPr="0040421B">
        <w:rPr>
          <w:rFonts w:ascii="Arial" w:hAnsi="Arial" w:cs="Arial"/>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75pt;height:36.75pt" o:ole="">
            <v:imagedata r:id="rId9" o:title=""/>
          </v:shape>
          <o:OLEObject Type="Embed" ProgID="Equation.DSMT4" ShapeID="_x0000_i1026" DrawAspect="Content" ObjectID="_1617473383" r:id="rId10"/>
        </w:object>
      </w:r>
      <w:r>
        <w:rPr>
          <w:rFonts w:ascii="Times New Roman" w:hAnsi="Times New Roman"/>
          <w:sz w:val="20"/>
          <w:szCs w:val="20"/>
        </w:rPr>
        <w:t xml:space="preserve">, </w:t>
      </w:r>
      <w:r>
        <w:rPr>
          <w:rFonts w:ascii="Times New Roman" w:hAnsi="Times New Roman"/>
          <w:sz w:val="20"/>
          <w:szCs w:val="20"/>
        </w:rPr>
        <w:tab/>
      </w:r>
      <w:r>
        <w:rPr>
          <w:rFonts w:ascii="Times New Roman" w:hAnsi="Times New Roman"/>
          <w:sz w:val="20"/>
          <w:szCs w:val="20"/>
        </w:rPr>
        <w:tab/>
      </w:r>
      <w:r w:rsidRPr="00E41F1D">
        <w:rPr>
          <w:rFonts w:ascii="Times New Roman" w:hAnsi="Times New Roman"/>
          <w:sz w:val="20"/>
          <w:szCs w:val="20"/>
        </w:rPr>
        <w:t>(1)</w:t>
      </w:r>
    </w:p>
    <w:p w:rsidR="0040421B" w:rsidRDefault="0040421B" w:rsidP="0040421B">
      <w:pPr>
        <w:autoSpaceDE w:val="0"/>
        <w:autoSpaceDN w:val="0"/>
        <w:adjustRightInd w:val="0"/>
        <w:jc w:val="right"/>
        <w:rPr>
          <w:sz w:val="18"/>
          <w:szCs w:val="18"/>
        </w:rPr>
      </w:pPr>
    </w:p>
    <w:p w:rsidR="0040421B" w:rsidRPr="00D83813" w:rsidRDefault="0040421B" w:rsidP="00A058E8">
      <w:pPr>
        <w:autoSpaceDE w:val="0"/>
        <w:autoSpaceDN w:val="0"/>
        <w:adjustRightInd w:val="0"/>
        <w:jc w:val="both"/>
        <w:rPr>
          <w:rFonts w:ascii="Times New Roman" w:hAnsi="Times New Roman"/>
          <w:sz w:val="20"/>
          <w:szCs w:val="20"/>
        </w:rPr>
      </w:pPr>
      <w:r>
        <w:rPr>
          <w:rFonts w:ascii="Times New Roman" w:hAnsi="Times New Roman"/>
          <w:sz w:val="20"/>
          <w:szCs w:val="20"/>
        </w:rPr>
        <w:t>Here</w:t>
      </w:r>
      <w:r>
        <w:rPr>
          <w:rFonts w:ascii="Times New Roman" w:hAnsi="Times New Roman"/>
          <w:sz w:val="20"/>
          <w:szCs w:val="20"/>
        </w:rPr>
        <w:t xml:space="preserve"> </w:t>
      </w:r>
      <w:r w:rsidRPr="00D83813">
        <w:rPr>
          <w:rFonts w:ascii="Times New Roman" w:hAnsi="Times New Roman"/>
          <w:i/>
          <w:sz w:val="20"/>
          <w:szCs w:val="20"/>
        </w:rPr>
        <w:t>R</w:t>
      </w:r>
      <w:r w:rsidRPr="00D83813">
        <w:rPr>
          <w:rFonts w:ascii="Times New Roman" w:hAnsi="Times New Roman"/>
          <w:i/>
          <w:sz w:val="20"/>
          <w:szCs w:val="20"/>
          <w:vertAlign w:val="subscript"/>
        </w:rPr>
        <w:t>j</w:t>
      </w:r>
      <w:r>
        <w:rPr>
          <w:rFonts w:ascii="Times New Roman" w:hAnsi="Times New Roman"/>
          <w:i/>
          <w:iCs/>
          <w:sz w:val="13"/>
          <w:szCs w:val="13"/>
        </w:rPr>
        <w:t xml:space="preserve"> </w:t>
      </w:r>
      <w:r>
        <w:rPr>
          <w:rFonts w:ascii="Times New Roman" w:hAnsi="Times New Roman"/>
          <w:sz w:val="20"/>
          <w:szCs w:val="20"/>
        </w:rPr>
        <w:t xml:space="preserve">is the distance between </w:t>
      </w:r>
      <w:r w:rsidRPr="00D83813">
        <w:rPr>
          <w:rFonts w:ascii="Times New Roman" w:hAnsi="Times New Roman"/>
          <w:i/>
          <w:sz w:val="20"/>
          <w:szCs w:val="20"/>
        </w:rPr>
        <w:t>j</w:t>
      </w:r>
      <w:r>
        <w:rPr>
          <w:rFonts w:ascii="Times New Roman" w:hAnsi="Times New Roman"/>
          <w:sz w:val="20"/>
          <w:szCs w:val="20"/>
        </w:rPr>
        <w:t xml:space="preserve">th point and the WRP, shown by equation (2), </w:t>
      </w:r>
      <w:r>
        <w:rPr>
          <w:rFonts w:ascii="Times New Roman" w:hAnsi="Times New Roman"/>
          <w:i/>
          <w:iCs/>
          <w:sz w:val="20"/>
          <w:szCs w:val="20"/>
        </w:rPr>
        <w:t>N</w:t>
      </w:r>
      <w:r>
        <w:rPr>
          <w:rFonts w:ascii="Times New Roman" w:hAnsi="Times New Roman"/>
          <w:i/>
          <w:iCs/>
          <w:sz w:val="13"/>
          <w:szCs w:val="13"/>
        </w:rPr>
        <w:t xml:space="preserve">  </w:t>
      </w:r>
      <w:r>
        <w:rPr>
          <w:rFonts w:ascii="Times New Roman" w:hAnsi="Times New Roman"/>
          <w:sz w:val="20"/>
          <w:szCs w:val="20"/>
        </w:rPr>
        <w:t xml:space="preserve">is the number of object points, </w:t>
      </w:r>
      <w:r>
        <w:rPr>
          <w:rFonts w:ascii="TimesNewRomanPS-ItalicMT" w:eastAsia="TimesNewRomanPS-ItalicMT" w:hAnsi="Times New Roman" w:cs="TimesNewRomanPS-ItalicMT" w:hint="eastAsia"/>
          <w:i/>
          <w:iCs/>
          <w:sz w:val="20"/>
          <w:szCs w:val="20"/>
        </w:rPr>
        <w:t>λ</w:t>
      </w:r>
      <w:r>
        <w:rPr>
          <w:rFonts w:ascii="TimesNewRomanPS-ItalicMT" w:eastAsia="TimesNewRomanPS-ItalicMT" w:hAnsi="Times New Roman" w:cs="TimesNewRomanPS-ItalicMT"/>
          <w:i/>
          <w:iCs/>
          <w:sz w:val="20"/>
          <w:szCs w:val="20"/>
        </w:rPr>
        <w:t xml:space="preserve"> </w:t>
      </w:r>
      <w:r>
        <w:rPr>
          <w:rFonts w:ascii="Times New Roman" w:hAnsi="Times New Roman"/>
          <w:sz w:val="20"/>
          <w:szCs w:val="20"/>
        </w:rPr>
        <w:t xml:space="preserve">is the wavelength of the light and </w:t>
      </w:r>
      <w:r w:rsidRPr="00D83813">
        <w:rPr>
          <w:rFonts w:ascii="Times New Roman" w:hAnsi="Times New Roman"/>
          <w:i/>
          <w:iCs/>
          <w:sz w:val="20"/>
          <w:szCs w:val="20"/>
        </w:rPr>
        <w:t>A</w:t>
      </w:r>
      <w:r w:rsidRPr="00D83813">
        <w:rPr>
          <w:rFonts w:ascii="Times New Roman" w:hAnsi="Times New Roman"/>
          <w:i/>
          <w:iCs/>
          <w:sz w:val="20"/>
          <w:szCs w:val="20"/>
          <w:vertAlign w:val="subscript"/>
        </w:rPr>
        <w:t>j</w:t>
      </w:r>
      <w:r>
        <w:rPr>
          <w:rFonts w:ascii="Times New Roman" w:hAnsi="Times New Roman"/>
          <w:i/>
          <w:iCs/>
          <w:sz w:val="13"/>
          <w:szCs w:val="13"/>
        </w:rPr>
        <w:t xml:space="preserve"> </w:t>
      </w:r>
      <w:r w:rsidRPr="00D83813">
        <w:rPr>
          <w:rFonts w:ascii="Times New Roman" w:hAnsi="Times New Roman"/>
          <w:iCs/>
          <w:sz w:val="20"/>
          <w:szCs w:val="20"/>
        </w:rPr>
        <w:t>is</w:t>
      </w:r>
      <w:r>
        <w:rPr>
          <w:rFonts w:ascii="Times New Roman" w:hAnsi="Times New Roman"/>
          <w:sz w:val="20"/>
          <w:szCs w:val="20"/>
        </w:rPr>
        <w:t xml:space="preserve"> the intensity of the </w:t>
      </w:r>
      <w:r w:rsidRPr="00D83813">
        <w:rPr>
          <w:rFonts w:ascii="Times New Roman" w:hAnsi="Times New Roman"/>
          <w:i/>
          <w:sz w:val="20"/>
          <w:szCs w:val="20"/>
        </w:rPr>
        <w:t>j</w:t>
      </w:r>
      <w:r>
        <w:rPr>
          <w:rFonts w:ascii="Times New Roman" w:hAnsi="Times New Roman"/>
          <w:sz w:val="20"/>
          <w:szCs w:val="20"/>
        </w:rPr>
        <w:t>th object point.</w:t>
      </w:r>
    </w:p>
    <w:p w:rsidR="0040421B" w:rsidRDefault="0040421B" w:rsidP="0040421B">
      <w:pPr>
        <w:autoSpaceDE w:val="0"/>
        <w:autoSpaceDN w:val="0"/>
        <w:adjustRightInd w:val="0"/>
        <w:rPr>
          <w:rFonts w:ascii="Times New Roman" w:hAnsi="Times New Roman"/>
          <w:sz w:val="20"/>
          <w:szCs w:val="20"/>
        </w:rPr>
      </w:pPr>
    </w:p>
    <w:p w:rsidR="0040421B" w:rsidRDefault="0040421B" w:rsidP="0040421B">
      <w:pPr>
        <w:autoSpaceDE w:val="0"/>
        <w:autoSpaceDN w:val="0"/>
        <w:adjustRightInd w:val="0"/>
        <w:jc w:val="right"/>
        <w:rPr>
          <w:rFonts w:ascii="Times New Roman" w:hAnsi="Times New Roman"/>
          <w:sz w:val="20"/>
          <w:szCs w:val="20"/>
        </w:rPr>
      </w:pPr>
      <w:r w:rsidRPr="0040421B">
        <w:rPr>
          <w:rFonts w:ascii="Arial" w:hAnsi="Arial" w:cs="Arial"/>
          <w:position w:val="-18"/>
          <w:sz w:val="20"/>
          <w:szCs w:val="20"/>
        </w:rPr>
        <w:object w:dxaOrig="3760" w:dyaOrig="560">
          <v:shape id="_x0000_i1025" type="#_x0000_t75" style="width:188.25pt;height:27.75pt" o:ole="">
            <v:imagedata r:id="rId11" o:title=""/>
          </v:shape>
          <o:OLEObject Type="Embed" ProgID="Equation.DSMT4" ShapeID="_x0000_i1025" DrawAspect="Content" ObjectID="_1617473384" r:id="rId12"/>
        </w:object>
      </w:r>
      <w:r>
        <w:rPr>
          <w:rFonts w:ascii="Times New Roman" w:hAnsi="Times New Roman"/>
          <w:sz w:val="20"/>
          <w:szCs w:val="20"/>
        </w:rPr>
        <w:t xml:space="preserve"> </w:t>
      </w:r>
      <w:r>
        <w:rPr>
          <w:rFonts w:ascii="Times New Roman" w:hAnsi="Times New Roman"/>
          <w:sz w:val="20"/>
          <w:szCs w:val="20"/>
        </w:rPr>
        <w:tab/>
      </w:r>
      <w:r w:rsidR="00A058E8" w:rsidRPr="00E41F1D">
        <w:rPr>
          <w:rFonts w:ascii="Times New Roman" w:hAnsi="Times New Roman"/>
          <w:sz w:val="20"/>
          <w:szCs w:val="20"/>
        </w:rPr>
        <w:t>(</w:t>
      </w:r>
      <w:r w:rsidR="00A058E8" w:rsidRPr="00E41F1D">
        <w:rPr>
          <w:rFonts w:ascii="Times New Roman" w:hAnsi="Times New Roman"/>
          <w:sz w:val="20"/>
          <w:szCs w:val="20"/>
        </w:rPr>
        <w:t>2</w:t>
      </w:r>
      <w:r w:rsidR="00A058E8" w:rsidRPr="00E41F1D">
        <w:rPr>
          <w:rFonts w:ascii="Times New Roman" w:hAnsi="Times New Roman"/>
          <w:sz w:val="20"/>
          <w:szCs w:val="20"/>
        </w:rPr>
        <w:t>)</w:t>
      </w:r>
    </w:p>
    <w:p w:rsidR="0040421B" w:rsidRDefault="0040421B" w:rsidP="0040421B">
      <w:pPr>
        <w:autoSpaceDE w:val="0"/>
        <w:autoSpaceDN w:val="0"/>
        <w:adjustRightInd w:val="0"/>
        <w:jc w:val="center"/>
        <w:rPr>
          <w:rFonts w:ascii="Times New Roman" w:hAnsi="Times New Roman"/>
          <w:sz w:val="20"/>
          <w:szCs w:val="20"/>
        </w:rPr>
      </w:pPr>
    </w:p>
    <w:p w:rsidR="00356FC1" w:rsidRDefault="0040421B" w:rsidP="00A058E8">
      <w:pPr>
        <w:autoSpaceDE w:val="0"/>
        <w:autoSpaceDN w:val="0"/>
        <w:adjustRightInd w:val="0"/>
        <w:jc w:val="both"/>
        <w:rPr>
          <w:rFonts w:ascii="Times New Roman" w:hAnsi="Times New Roman"/>
          <w:bCs/>
          <w:color w:val="222222"/>
          <w:sz w:val="20"/>
          <w:szCs w:val="20"/>
          <w:shd w:val="clear" w:color="auto" w:fill="FFFFFF"/>
        </w:rPr>
      </w:pPr>
      <w:r w:rsidRPr="007257F5">
        <w:rPr>
          <w:rFonts w:ascii="Times New Roman" w:hAnsi="Times New Roman"/>
          <w:sz w:val="20"/>
          <w:szCs w:val="20"/>
        </w:rPr>
        <w:t xml:space="preserve">However, for long depth objects, due to large distance between the object points and </w:t>
      </w:r>
      <w:r>
        <w:rPr>
          <w:rFonts w:ascii="Times New Roman" w:hAnsi="Times New Roman"/>
          <w:sz w:val="20"/>
          <w:szCs w:val="20"/>
        </w:rPr>
        <w:t>WRP</w:t>
      </w:r>
      <w:r w:rsidRPr="007257F5">
        <w:rPr>
          <w:rFonts w:ascii="Times New Roman" w:hAnsi="Times New Roman"/>
          <w:sz w:val="20"/>
          <w:szCs w:val="20"/>
        </w:rPr>
        <w:t xml:space="preserve"> the </w:t>
      </w:r>
      <w:r>
        <w:rPr>
          <w:rFonts w:ascii="Times New Roman" w:hAnsi="Times New Roman"/>
          <w:sz w:val="20"/>
          <w:szCs w:val="20"/>
        </w:rPr>
        <w:t>active area size is also large; thus computation</w:t>
      </w:r>
      <w:r w:rsidRPr="007257F5">
        <w:rPr>
          <w:rFonts w:ascii="Times New Roman" w:hAnsi="Times New Roman"/>
          <w:sz w:val="20"/>
          <w:szCs w:val="20"/>
        </w:rPr>
        <w:t xml:space="preserve"> time is </w:t>
      </w:r>
      <w:r>
        <w:rPr>
          <w:rFonts w:ascii="Times New Roman" w:hAnsi="Times New Roman"/>
          <w:sz w:val="20"/>
          <w:szCs w:val="20"/>
        </w:rPr>
        <w:t xml:space="preserve">still </w:t>
      </w:r>
      <w:r w:rsidRPr="007257F5">
        <w:rPr>
          <w:rFonts w:ascii="Times New Roman" w:hAnsi="Times New Roman"/>
          <w:sz w:val="20"/>
          <w:szCs w:val="20"/>
        </w:rPr>
        <w:t xml:space="preserve">high. Later Anh-Hoang et al proposed double WRP to reduce the calculation further [4] where they introduced two WRPS at two different distances from object. The usage of GPU and lesser distance between object and the WRPS lowered the calculation time. </w:t>
      </w:r>
      <w:r w:rsidRPr="007257F5">
        <w:rPr>
          <w:rFonts w:ascii="Times New Roman" w:hAnsi="Times New Roman"/>
          <w:bCs/>
          <w:color w:val="222222"/>
          <w:sz w:val="20"/>
          <w:szCs w:val="20"/>
          <w:shd w:val="clear" w:color="auto" w:fill="FFFFFF"/>
        </w:rPr>
        <w:t>Arai</w:t>
      </w:r>
      <w:r w:rsidRPr="007257F5">
        <w:rPr>
          <w:rFonts w:ascii="Times New Roman" w:hAnsi="Times New Roman"/>
          <w:sz w:val="20"/>
          <w:szCs w:val="20"/>
        </w:rPr>
        <w:t xml:space="preserve"> et al. proposed acceleration of CGH generation using tilted WRP which uses “Least Square Tilted WRP method” and “RANSAC Multi-Tilted WRP method.” to maintain the minimum distance between the WRP and curved sides of the object [5].  Later, </w:t>
      </w:r>
      <w:r w:rsidRPr="007257F5">
        <w:rPr>
          <w:rFonts w:ascii="Times New Roman" w:hAnsi="Times New Roman"/>
          <w:bCs/>
          <w:color w:val="222222"/>
          <w:sz w:val="20"/>
          <w:szCs w:val="20"/>
          <w:shd w:val="clear" w:color="auto" w:fill="FFFFFF"/>
        </w:rPr>
        <w:t>Hasegawa et al proposed</w:t>
      </w:r>
      <w:r>
        <w:rPr>
          <w:rFonts w:ascii="Times New Roman" w:hAnsi="Times New Roman"/>
          <w:bCs/>
          <w:color w:val="222222"/>
          <w:sz w:val="20"/>
          <w:szCs w:val="20"/>
          <w:shd w:val="clear" w:color="auto" w:fill="FFFFFF"/>
        </w:rPr>
        <w:t xml:space="preserve"> a</w:t>
      </w:r>
      <w:r w:rsidRPr="00195EB6">
        <w:rPr>
          <w:rFonts w:ascii="Times New Roman" w:hAnsi="Times New Roman"/>
          <w:bCs/>
          <w:color w:val="222222"/>
          <w:sz w:val="20"/>
          <w:szCs w:val="20"/>
          <w:shd w:val="clear" w:color="auto" w:fill="FFFFFF"/>
        </w:rPr>
        <w:t xml:space="preserve"> </w:t>
      </w:r>
      <w:r>
        <w:rPr>
          <w:rFonts w:ascii="Times New Roman" w:hAnsi="Times New Roman"/>
          <w:bCs/>
          <w:color w:val="222222"/>
          <w:sz w:val="20"/>
          <w:szCs w:val="20"/>
          <w:shd w:val="clear" w:color="auto" w:fill="FFFFFF"/>
        </w:rPr>
        <w:t xml:space="preserve">multiple WRP (M-WRPs) </w:t>
      </w:r>
      <w:r w:rsidRPr="00195EB6">
        <w:rPr>
          <w:rFonts w:ascii="Times New Roman" w:hAnsi="Times New Roman"/>
          <w:bCs/>
          <w:color w:val="222222"/>
          <w:sz w:val="20"/>
          <w:szCs w:val="20"/>
          <w:shd w:val="clear" w:color="auto" w:fill="FFFFFF"/>
        </w:rPr>
        <w:t xml:space="preserve">method </w:t>
      </w:r>
      <w:r>
        <w:rPr>
          <w:rFonts w:ascii="Times New Roman" w:hAnsi="Times New Roman"/>
          <w:bCs/>
          <w:color w:val="222222"/>
          <w:sz w:val="20"/>
          <w:szCs w:val="20"/>
          <w:shd w:val="clear" w:color="auto" w:fill="FFFFFF"/>
        </w:rPr>
        <w:t xml:space="preserve">to </w:t>
      </w:r>
      <w:r w:rsidRPr="00195EB6">
        <w:rPr>
          <w:rFonts w:ascii="Times New Roman" w:hAnsi="Times New Roman"/>
          <w:bCs/>
          <w:color w:val="222222"/>
          <w:sz w:val="20"/>
          <w:szCs w:val="20"/>
          <w:shd w:val="clear" w:color="auto" w:fill="FFFFFF"/>
        </w:rPr>
        <w:t xml:space="preserve">optimize the number of WRPs </w:t>
      </w:r>
      <w:r>
        <w:rPr>
          <w:rFonts w:ascii="Times New Roman" w:hAnsi="Times New Roman"/>
          <w:bCs/>
          <w:color w:val="222222"/>
          <w:sz w:val="20"/>
          <w:szCs w:val="20"/>
          <w:shd w:val="clear" w:color="auto" w:fill="FFFFFF"/>
        </w:rPr>
        <w:t xml:space="preserve">and their arrangements automatically [6]. </w:t>
      </w:r>
      <w:r w:rsidRPr="00195EB6">
        <w:rPr>
          <w:rFonts w:ascii="Times New Roman" w:hAnsi="Times New Roman"/>
          <w:bCs/>
          <w:color w:val="222222"/>
          <w:sz w:val="20"/>
          <w:szCs w:val="20"/>
          <w:shd w:val="clear" w:color="auto" w:fill="FFFFFF"/>
        </w:rPr>
        <w:t>R</w:t>
      </w:r>
      <w:r>
        <w:rPr>
          <w:rFonts w:ascii="Times New Roman" w:hAnsi="Times New Roman"/>
          <w:bCs/>
          <w:color w:val="222222"/>
          <w:sz w:val="20"/>
          <w:szCs w:val="20"/>
          <w:shd w:val="clear" w:color="auto" w:fill="FFFFFF"/>
        </w:rPr>
        <w:t xml:space="preserve">ecently, </w:t>
      </w:r>
      <w:r w:rsidRPr="00195EB6">
        <w:rPr>
          <w:rFonts w:ascii="Times New Roman" w:hAnsi="Times New Roman"/>
          <w:sz w:val="20"/>
          <w:szCs w:val="20"/>
        </w:rPr>
        <w:t xml:space="preserve">Piao et al proposed a method for </w:t>
      </w:r>
      <w:r>
        <w:rPr>
          <w:rFonts w:ascii="Times New Roman" w:hAnsi="Times New Roman"/>
          <w:sz w:val="20"/>
          <w:szCs w:val="20"/>
        </w:rPr>
        <w:t>i</w:t>
      </w:r>
      <w:r w:rsidRPr="00195EB6">
        <w:rPr>
          <w:rFonts w:ascii="Times New Roman" w:hAnsi="Times New Roman"/>
          <w:bCs/>
          <w:sz w:val="20"/>
          <w:szCs w:val="20"/>
        </w:rPr>
        <w:t xml:space="preserve">mage quality enhancement for M-WRPs </w:t>
      </w:r>
      <w:r>
        <w:rPr>
          <w:rFonts w:ascii="Times New Roman" w:hAnsi="Times New Roman"/>
          <w:bCs/>
          <w:sz w:val="20"/>
          <w:szCs w:val="20"/>
        </w:rPr>
        <w:t xml:space="preserve">[11]. In this method WRP is set at each layer using fixed active area size. However, fixed activation area might over-estimate or under-estimate the color uniformity and for objects with few object point at different depths computation would be slower. Moreover, </w:t>
      </w:r>
      <w:r>
        <w:rPr>
          <w:rFonts w:ascii="Times New Roman" w:hAnsi="Times New Roman"/>
          <w:bCs/>
          <w:color w:val="222222"/>
          <w:sz w:val="20"/>
          <w:szCs w:val="20"/>
          <w:shd w:val="clear" w:color="auto" w:fill="FFFFFF"/>
        </w:rPr>
        <w:t>in conventional M-WRPs object is divided into several parts based on fixed depth range and a WRP is set in the middle of each depth range</w:t>
      </w:r>
      <w:r w:rsidR="00356FC1">
        <w:rPr>
          <w:rFonts w:ascii="Times New Roman" w:hAnsi="Times New Roman"/>
          <w:bCs/>
          <w:color w:val="222222"/>
          <w:sz w:val="20"/>
          <w:szCs w:val="20"/>
          <w:shd w:val="clear" w:color="auto" w:fill="FFFFFF"/>
        </w:rPr>
        <w:t>, as shown in Fig. 2</w:t>
      </w:r>
      <w:r>
        <w:rPr>
          <w:rFonts w:ascii="Times New Roman" w:hAnsi="Times New Roman"/>
          <w:bCs/>
          <w:color w:val="222222"/>
          <w:sz w:val="20"/>
          <w:szCs w:val="20"/>
          <w:shd w:val="clear" w:color="auto" w:fill="FFFFFF"/>
        </w:rPr>
        <w:t>.</w:t>
      </w:r>
    </w:p>
    <w:p w:rsidR="00A4584A" w:rsidRDefault="00A4584A" w:rsidP="00A058E8">
      <w:pPr>
        <w:autoSpaceDE w:val="0"/>
        <w:autoSpaceDN w:val="0"/>
        <w:adjustRightInd w:val="0"/>
        <w:jc w:val="both"/>
        <w:rPr>
          <w:rFonts w:ascii="Times New Roman" w:hAnsi="Times New Roman"/>
          <w:bCs/>
          <w:color w:val="222222"/>
          <w:sz w:val="20"/>
          <w:szCs w:val="20"/>
          <w:shd w:val="clear" w:color="auto" w:fill="FFFFFF"/>
        </w:rPr>
      </w:pPr>
    </w:p>
    <w:p w:rsidR="00356FC1" w:rsidRDefault="00356FC1" w:rsidP="00A058E8">
      <w:pPr>
        <w:autoSpaceDE w:val="0"/>
        <w:autoSpaceDN w:val="0"/>
        <w:adjustRightInd w:val="0"/>
        <w:jc w:val="both"/>
        <w:rPr>
          <w:rFonts w:ascii="Times New Roman" w:hAnsi="Times New Roman"/>
          <w:bCs/>
          <w:color w:val="222222"/>
          <w:sz w:val="20"/>
          <w:szCs w:val="20"/>
          <w:shd w:val="clear" w:color="auto" w:fill="FFFFFF"/>
        </w:rPr>
      </w:pPr>
    </w:p>
    <w:p w:rsidR="00356FC1" w:rsidRDefault="00A4584A" w:rsidP="00A058E8">
      <w:pPr>
        <w:autoSpaceDE w:val="0"/>
        <w:autoSpaceDN w:val="0"/>
        <w:adjustRightInd w:val="0"/>
        <w:jc w:val="both"/>
        <w:rPr>
          <w:rFonts w:ascii="Times New Roman" w:hAnsi="Times New Roman"/>
          <w:bCs/>
          <w:color w:val="222222"/>
          <w:sz w:val="20"/>
          <w:szCs w:val="20"/>
          <w:shd w:val="clear" w:color="auto" w:fill="FFFFFF"/>
        </w:rPr>
      </w:pPr>
      <w:r w:rsidRPr="00A4584A">
        <w:rPr>
          <w:rFonts w:ascii="Times New Roman" w:hAnsi="Times New Roman"/>
          <w:bCs/>
          <w:color w:val="222222"/>
          <w:sz w:val="20"/>
          <w:szCs w:val="20"/>
          <w:shd w:val="clear" w:color="auto" w:fill="FFFFFF"/>
        </w:rPr>
        <mc:AlternateContent>
          <mc:Choice Requires="wpg">
            <w:drawing>
              <wp:anchor distT="0" distB="0" distL="114300" distR="114300" simplePos="0" relativeHeight="251663360" behindDoc="0" locked="0" layoutInCell="1" allowOverlap="1" wp14:anchorId="0B67A19F" wp14:editId="21B019AB">
                <wp:simplePos x="0" y="0"/>
                <wp:positionH relativeFrom="column">
                  <wp:posOffset>-3399155</wp:posOffset>
                </wp:positionH>
                <wp:positionV relativeFrom="paragraph">
                  <wp:posOffset>5953125</wp:posOffset>
                </wp:positionV>
                <wp:extent cx="3113405" cy="2496361"/>
                <wp:effectExtent l="0" t="0" r="0" b="0"/>
                <wp:wrapTopAndBottom/>
                <wp:docPr id="706" name="Group 339"/>
                <wp:cNvGraphicFramePr/>
                <a:graphic xmlns:a="http://schemas.openxmlformats.org/drawingml/2006/main">
                  <a:graphicData uri="http://schemas.microsoft.com/office/word/2010/wordprocessingGroup">
                    <wpg:wgp>
                      <wpg:cNvGrpSpPr/>
                      <wpg:grpSpPr>
                        <a:xfrm>
                          <a:off x="0" y="0"/>
                          <a:ext cx="3113405" cy="2496361"/>
                          <a:chOff x="0" y="0"/>
                          <a:chExt cx="3113405" cy="2496361"/>
                        </a:xfrm>
                      </wpg:grpSpPr>
                      <wps:wsp>
                        <wps:cNvPr id="707" name="Oval 707"/>
                        <wps:cNvSpPr/>
                        <wps:spPr>
                          <a:xfrm>
                            <a:off x="1989676" y="41425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8" name="Straight Connector 708"/>
                        <wps:cNvCnPr/>
                        <wps:spPr>
                          <a:xfrm>
                            <a:off x="648999" y="631914"/>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09" name="Oval 709"/>
                        <wps:cNvSpPr/>
                        <wps:spPr>
                          <a:xfrm>
                            <a:off x="799321" y="58970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0" name="Oval 710"/>
                        <wps:cNvSpPr/>
                        <wps:spPr>
                          <a:xfrm>
                            <a:off x="1982054" y="58998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1" name="Straight Connector 711"/>
                        <wps:cNvCnPr/>
                        <wps:spPr>
                          <a:xfrm>
                            <a:off x="656620" y="744310"/>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2" name="Oval 712"/>
                        <wps:cNvSpPr/>
                        <wps:spPr>
                          <a:xfrm>
                            <a:off x="1027225" y="70888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3" name="Oval 713"/>
                        <wps:cNvSpPr/>
                        <wps:spPr>
                          <a:xfrm>
                            <a:off x="1494757" y="115564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4" name="Straight Connector 714"/>
                        <wps:cNvCnPr/>
                        <wps:spPr>
                          <a:xfrm>
                            <a:off x="654237" y="1197542"/>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5" name="Straight Connector 715"/>
                        <wps:cNvCnPr/>
                        <wps:spPr>
                          <a:xfrm>
                            <a:off x="659001" y="1334702"/>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6" name="Oval 716"/>
                        <wps:cNvSpPr/>
                        <wps:spPr>
                          <a:xfrm>
                            <a:off x="993187" y="1453366"/>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7" name="Oval 717"/>
                        <wps:cNvSpPr/>
                        <wps:spPr>
                          <a:xfrm>
                            <a:off x="1233354" y="1305018"/>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8" name="Straight Connector 718"/>
                        <wps:cNvCnPr/>
                        <wps:spPr>
                          <a:xfrm>
                            <a:off x="656619" y="1502342"/>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9" name="Oval 719"/>
                        <wps:cNvSpPr/>
                        <wps:spPr>
                          <a:xfrm>
                            <a:off x="1233354" y="159877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0" name="Straight Connector 720"/>
                        <wps:cNvCnPr/>
                        <wps:spPr>
                          <a:xfrm>
                            <a:off x="654237" y="1649859"/>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21" name="Oval 721"/>
                        <wps:cNvSpPr/>
                        <wps:spPr>
                          <a:xfrm>
                            <a:off x="1236591" y="117288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2" name="Oval 722"/>
                        <wps:cNvSpPr/>
                        <wps:spPr>
                          <a:xfrm>
                            <a:off x="1233354" y="70419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3" name="Oval 723"/>
                        <wps:cNvSpPr/>
                        <wps:spPr>
                          <a:xfrm>
                            <a:off x="1784136" y="703226"/>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4" name="Oval 724"/>
                        <wps:cNvSpPr/>
                        <wps:spPr>
                          <a:xfrm>
                            <a:off x="786629" y="160100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5" name="Oval 725"/>
                        <wps:cNvSpPr/>
                        <wps:spPr>
                          <a:xfrm>
                            <a:off x="1989674" y="160805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6" name="Oval 726"/>
                        <wps:cNvSpPr/>
                        <wps:spPr>
                          <a:xfrm>
                            <a:off x="1495652" y="160379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7" name="Oval 727"/>
                        <wps:cNvSpPr/>
                        <wps:spPr>
                          <a:xfrm>
                            <a:off x="1493214" y="130146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8" name="Oval 728"/>
                        <wps:cNvSpPr/>
                        <wps:spPr>
                          <a:xfrm>
                            <a:off x="1492531" y="71003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9" name="Oval 729"/>
                        <wps:cNvSpPr/>
                        <wps:spPr>
                          <a:xfrm>
                            <a:off x="1776408" y="146555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0" name="Right Brace 730"/>
                        <wps:cNvSpPr/>
                        <wps:spPr>
                          <a:xfrm>
                            <a:off x="2163094" y="279905"/>
                            <a:ext cx="104948" cy="486253"/>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1" name="Right Brace 731"/>
                        <wps:cNvSpPr/>
                        <wps:spPr>
                          <a:xfrm>
                            <a:off x="2163311" y="1172889"/>
                            <a:ext cx="104948" cy="510303"/>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2" name="TextBox 120"/>
                        <wps:cNvSpPr txBox="1"/>
                        <wps:spPr>
                          <a:xfrm>
                            <a:off x="2249442" y="350620"/>
                            <a:ext cx="558166" cy="369332"/>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Depth</w:t>
                              </w:r>
                            </w:p>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Range 1</w:t>
                              </w:r>
                            </w:p>
                          </w:txbxContent>
                        </wps:txbx>
                        <wps:bodyPr wrap="none" rtlCol="0">
                          <a:spAutoFit/>
                        </wps:bodyPr>
                      </wps:wsp>
                      <wps:wsp>
                        <wps:cNvPr id="733" name="TextBox 121"/>
                        <wps:cNvSpPr txBox="1"/>
                        <wps:spPr>
                          <a:xfrm>
                            <a:off x="2215257" y="1893802"/>
                            <a:ext cx="697865" cy="237490"/>
                          </a:xfrm>
                          <a:prstGeom prst="rect">
                            <a:avLst/>
                          </a:prstGeom>
                          <a:noFill/>
                        </wps:spPr>
                        <wps:txbx>
                          <w:txbxContent>
                            <w:p w:rsidR="00A4584A" w:rsidRDefault="00A4584A" w:rsidP="00A4584A">
                              <w:pPr>
                                <w:pStyle w:val="NormalWeb"/>
                                <w:spacing w:before="0" w:beforeAutospacing="0" w:after="0" w:afterAutospacing="0"/>
                              </w:pPr>
                              <w:r>
                                <w:rPr>
                                  <w:color w:val="000000" w:themeColor="text1" w:themeShade="80"/>
                                  <w:kern w:val="24"/>
                                  <w:sz w:val="20"/>
                                  <w:szCs w:val="20"/>
                                </w:rPr>
                                <w:t>Hologram</w:t>
                              </w:r>
                            </w:p>
                          </w:txbxContent>
                        </wps:txbx>
                        <wps:bodyPr wrap="none" rtlCol="0">
                          <a:spAutoFit/>
                        </wps:bodyPr>
                      </wps:wsp>
                      <wps:wsp>
                        <wps:cNvPr id="734" name="TextBox 122"/>
                        <wps:cNvSpPr txBox="1"/>
                        <wps:spPr>
                          <a:xfrm>
                            <a:off x="0" y="2112821"/>
                            <a:ext cx="3113405" cy="383540"/>
                          </a:xfrm>
                          <a:prstGeom prst="rect">
                            <a:avLst/>
                          </a:prstGeom>
                          <a:noFill/>
                        </wps:spPr>
                        <wps:txbx>
                          <w:txbxContent>
                            <w:p w:rsidR="00A4584A" w:rsidRDefault="00A4584A" w:rsidP="00A4584A">
                              <w:pPr>
                                <w:pStyle w:val="NormalWeb"/>
                                <w:spacing w:before="0" w:beforeAutospacing="0" w:after="0" w:afterAutospacing="0"/>
                              </w:pPr>
                              <w:r>
                                <w:rPr>
                                  <w:color w:val="000000" w:themeColor="text1" w:themeShade="80"/>
                                  <w:kern w:val="24"/>
                                  <w:sz w:val="20"/>
                                  <w:szCs w:val="20"/>
                                </w:rPr>
                                <w:t>Fig. 2. Hologram generation using conventional M-WRPs</w:t>
                              </w:r>
                            </w:p>
                          </w:txbxContent>
                        </wps:txbx>
                        <wps:bodyPr wrap="none" rtlCol="0">
                          <a:spAutoFit/>
                        </wps:bodyPr>
                      </wps:wsp>
                      <wps:wsp>
                        <wps:cNvPr id="735" name="Rectangle 735"/>
                        <wps:cNvSpPr/>
                        <wps:spPr>
                          <a:xfrm>
                            <a:off x="630332" y="1991067"/>
                            <a:ext cx="1603403" cy="45719"/>
                          </a:xfrm>
                          <a:prstGeom prst="rect">
                            <a:avLst/>
                          </a:prstGeom>
                        </wps:spPr>
                        <wps:style>
                          <a:lnRef idx="1">
                            <a:schemeClr val="accent2"/>
                          </a:lnRef>
                          <a:fillRef idx="2">
                            <a:schemeClr val="accent2"/>
                          </a:fillRef>
                          <a:effectRef idx="1">
                            <a:schemeClr val="accent2"/>
                          </a:effectRef>
                          <a:fontRef idx="minor">
                            <a:schemeClr val="dk1"/>
                          </a:fontRef>
                        </wps:style>
                        <wps:bodyPr rtlCol="0" anchor="ctr"/>
                      </wps:wsp>
                      <wps:wsp>
                        <wps:cNvPr id="736" name="TextBox 124"/>
                        <wps:cNvSpPr txBox="1"/>
                        <wps:spPr>
                          <a:xfrm>
                            <a:off x="2249442" y="1249444"/>
                            <a:ext cx="559769" cy="369332"/>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Depth</w:t>
                              </w:r>
                            </w:p>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Range K</w:t>
                              </w:r>
                            </w:p>
                          </w:txbxContent>
                        </wps:txbx>
                        <wps:bodyPr wrap="none" rtlCol="0">
                          <a:spAutoFit/>
                        </wps:bodyPr>
                      </wps:wsp>
                      <wpg:grpSp>
                        <wpg:cNvPr id="737" name="Group 737"/>
                        <wpg:cNvGrpSpPr/>
                        <wpg:grpSpPr>
                          <a:xfrm>
                            <a:off x="1386314" y="810667"/>
                            <a:ext cx="46478" cy="315636"/>
                            <a:chOff x="1386314" y="810667"/>
                            <a:chExt cx="46478" cy="315636"/>
                          </a:xfrm>
                        </wpg:grpSpPr>
                        <wps:wsp>
                          <wps:cNvPr id="738" name="Oval 738"/>
                          <wps:cNvSpPr/>
                          <wps:spPr>
                            <a:xfrm>
                              <a:off x="1386314" y="810667"/>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9" name="Oval 739"/>
                          <wps:cNvSpPr/>
                          <wps:spPr>
                            <a:xfrm>
                              <a:off x="1386314" y="906813"/>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0" name="Oval 740"/>
                          <wps:cNvSpPr/>
                          <wps:spPr>
                            <a:xfrm>
                              <a:off x="1387073" y="994859"/>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1" name="Oval 741"/>
                          <wps:cNvSpPr/>
                          <wps:spPr>
                            <a:xfrm>
                              <a:off x="1387073" y="1080584"/>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42" name="Group 742"/>
                        <wpg:cNvGrpSpPr/>
                        <wpg:grpSpPr>
                          <a:xfrm>
                            <a:off x="871725" y="837600"/>
                            <a:ext cx="46478" cy="315636"/>
                            <a:chOff x="871725" y="837600"/>
                            <a:chExt cx="46478" cy="315636"/>
                          </a:xfrm>
                        </wpg:grpSpPr>
                        <wps:wsp>
                          <wps:cNvPr id="743" name="Oval 743"/>
                          <wps:cNvSpPr/>
                          <wps:spPr>
                            <a:xfrm>
                              <a:off x="871725" y="837600"/>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4" name="Oval 744"/>
                          <wps:cNvSpPr/>
                          <wps:spPr>
                            <a:xfrm>
                              <a:off x="871725" y="933746"/>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5" name="Oval 745"/>
                          <wps:cNvSpPr/>
                          <wps:spPr>
                            <a:xfrm>
                              <a:off x="872484" y="1021792"/>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6" name="Oval 746"/>
                          <wps:cNvSpPr/>
                          <wps:spPr>
                            <a:xfrm>
                              <a:off x="872484" y="1107517"/>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47" name="Group 747"/>
                        <wpg:cNvGrpSpPr/>
                        <wpg:grpSpPr>
                          <a:xfrm>
                            <a:off x="1872089" y="820192"/>
                            <a:ext cx="46478" cy="315636"/>
                            <a:chOff x="1872089" y="820192"/>
                            <a:chExt cx="46478" cy="315636"/>
                          </a:xfrm>
                        </wpg:grpSpPr>
                        <wps:wsp>
                          <wps:cNvPr id="748" name="Oval 748"/>
                          <wps:cNvSpPr/>
                          <wps:spPr>
                            <a:xfrm>
                              <a:off x="1872089" y="820192"/>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9" name="Oval 749"/>
                          <wps:cNvSpPr/>
                          <wps:spPr>
                            <a:xfrm>
                              <a:off x="1872089" y="916338"/>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0" name="Oval 750"/>
                          <wps:cNvSpPr/>
                          <wps:spPr>
                            <a:xfrm>
                              <a:off x="1872848" y="1004384"/>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1" name="Oval 751"/>
                          <wps:cNvSpPr/>
                          <wps:spPr>
                            <a:xfrm>
                              <a:off x="1872848" y="1090109"/>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52" name="Group 752"/>
                        <wpg:cNvGrpSpPr/>
                        <wpg:grpSpPr>
                          <a:xfrm>
                            <a:off x="656621" y="251763"/>
                            <a:ext cx="1515035" cy="288234"/>
                            <a:chOff x="656621" y="251763"/>
                            <a:chExt cx="1515035" cy="288234"/>
                          </a:xfrm>
                        </wpg:grpSpPr>
                        <wps:wsp>
                          <wps:cNvPr id="753" name="Oval 753"/>
                          <wps:cNvSpPr/>
                          <wps:spPr>
                            <a:xfrm>
                              <a:off x="807238" y="25918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4" name="Straight Connector 754"/>
                          <wps:cNvCnPr/>
                          <wps:spPr>
                            <a:xfrm>
                              <a:off x="656621" y="301391"/>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55" name="Straight Connector 755"/>
                          <wps:cNvCnPr/>
                          <wps:spPr>
                            <a:xfrm>
                              <a:off x="656621" y="456177"/>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56" name="Oval 756"/>
                          <wps:cNvSpPr/>
                          <wps:spPr>
                            <a:xfrm>
                              <a:off x="1038084" y="25993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7" name="Oval 757"/>
                          <wps:cNvSpPr/>
                          <wps:spPr>
                            <a:xfrm>
                              <a:off x="1493501" y="25176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8" name="Oval 758"/>
                          <wps:cNvSpPr/>
                          <wps:spPr>
                            <a:xfrm>
                              <a:off x="806943" y="413968"/>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9" name="Oval 759"/>
                          <wps:cNvSpPr/>
                          <wps:spPr>
                            <a:xfrm>
                              <a:off x="1776408" y="25918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0" name="Oval 760"/>
                          <wps:cNvSpPr/>
                          <wps:spPr>
                            <a:xfrm>
                              <a:off x="1297312" y="25918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1" name="Oval 761"/>
                          <wps:cNvSpPr/>
                          <wps:spPr>
                            <a:xfrm>
                              <a:off x="1993815" y="25176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2" name="Oval 762"/>
                          <wps:cNvSpPr/>
                          <wps:spPr>
                            <a:xfrm>
                              <a:off x="1038084" y="42055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3" name="Oval 763"/>
                          <wps:cNvSpPr/>
                          <wps:spPr>
                            <a:xfrm>
                              <a:off x="1297312" y="42147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4" name="Oval 764"/>
                          <wps:cNvSpPr/>
                          <wps:spPr>
                            <a:xfrm>
                              <a:off x="1500151" y="41648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5" name="Oval 765"/>
                          <wps:cNvSpPr/>
                          <wps:spPr>
                            <a:xfrm>
                              <a:off x="1779288" y="41122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6" name="Straight Connector 766"/>
                          <wps:cNvCnPr/>
                          <wps:spPr>
                            <a:xfrm>
                              <a:off x="656621" y="539997"/>
                              <a:ext cx="1515035" cy="0"/>
                            </a:xfrm>
                            <a:prstGeom prst="line">
                              <a:avLst/>
                            </a:prstGeom>
                            <a:ln w="25400">
                              <a:solidFill>
                                <a:schemeClr val="tx2"/>
                              </a:solidFill>
                            </a:ln>
                          </wps:spPr>
                          <wps:style>
                            <a:lnRef idx="1">
                              <a:schemeClr val="accent1"/>
                            </a:lnRef>
                            <a:fillRef idx="0">
                              <a:schemeClr val="accent1"/>
                            </a:fillRef>
                            <a:effectRef idx="0">
                              <a:schemeClr val="accent1"/>
                            </a:effectRef>
                            <a:fontRef idx="minor">
                              <a:schemeClr val="tx1"/>
                            </a:fontRef>
                          </wps:style>
                          <wps:bodyPr/>
                        </wps:wsp>
                      </wpg:grpSp>
                      <wps:wsp>
                        <wps:cNvPr id="767" name="TextBox 143"/>
                        <wps:cNvSpPr txBox="1"/>
                        <wps:spPr>
                          <a:xfrm>
                            <a:off x="172726" y="400724"/>
                            <a:ext cx="492443" cy="230832"/>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WRP 1</w:t>
                              </w:r>
                            </w:p>
                          </w:txbxContent>
                        </wps:txbx>
                        <wps:bodyPr wrap="none" rtlCol="0">
                          <a:spAutoFit/>
                        </wps:bodyPr>
                      </wps:wsp>
                      <wps:wsp>
                        <wps:cNvPr id="768" name="Straight Connector 768"/>
                        <wps:cNvCnPr/>
                        <wps:spPr>
                          <a:xfrm>
                            <a:off x="647094" y="1426142"/>
                            <a:ext cx="1515035" cy="0"/>
                          </a:xfrm>
                          <a:prstGeom prst="line">
                            <a:avLst/>
                          </a:prstGeom>
                          <a:ln w="25400">
                            <a:solidFill>
                              <a:schemeClr val="tx2"/>
                            </a:solidFill>
                          </a:ln>
                        </wps:spPr>
                        <wps:style>
                          <a:lnRef idx="1">
                            <a:schemeClr val="accent1"/>
                          </a:lnRef>
                          <a:fillRef idx="0">
                            <a:schemeClr val="accent1"/>
                          </a:fillRef>
                          <a:effectRef idx="0">
                            <a:schemeClr val="accent1"/>
                          </a:effectRef>
                          <a:fontRef idx="minor">
                            <a:schemeClr val="tx1"/>
                          </a:fontRef>
                        </wps:style>
                        <wps:bodyPr/>
                      </wps:wsp>
                      <wps:wsp>
                        <wps:cNvPr id="769" name="TextBox 145"/>
                        <wps:cNvSpPr txBox="1"/>
                        <wps:spPr>
                          <a:xfrm>
                            <a:off x="163585" y="1310675"/>
                            <a:ext cx="487634" cy="230832"/>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WRP k</w:t>
                              </w:r>
                            </w:p>
                          </w:txbxContent>
                        </wps:txbx>
                        <wps:bodyPr wrap="none" rtlCol="0">
                          <a:spAutoFit/>
                        </wps:bodyPr>
                      </wps:wsp>
                      <wps:wsp>
                        <wps:cNvPr id="770" name="Straight Arrow Connector 770"/>
                        <wps:cNvCnPr/>
                        <wps:spPr>
                          <a:xfrm>
                            <a:off x="993187" y="532377"/>
                            <a:ext cx="0" cy="1458690"/>
                          </a:xfrm>
                          <a:prstGeom prst="straightConnector1">
                            <a:avLst/>
                          </a:prstGeom>
                          <a:ln>
                            <a:solidFill>
                              <a:schemeClr val="tx2"/>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71" name="Straight Arrow Connector 771"/>
                        <wps:cNvCnPr/>
                        <wps:spPr>
                          <a:xfrm>
                            <a:off x="1691392" y="1426091"/>
                            <a:ext cx="0" cy="555630"/>
                          </a:xfrm>
                          <a:prstGeom prst="straightConnector1">
                            <a:avLst/>
                          </a:prstGeom>
                          <a:ln>
                            <a:solidFill>
                              <a:schemeClr val="tx2"/>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72" name="TextBox 150"/>
                        <wps:cNvSpPr txBox="1"/>
                        <wps:spPr>
                          <a:xfrm>
                            <a:off x="948608" y="0"/>
                            <a:ext cx="1138555" cy="246380"/>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wps:txbx>
                        <wps:bodyPr wrap="none" rtlCol="0">
                          <a:spAutoFit/>
                        </wps:bodyPr>
                      </wps:wsp>
                    </wpg:wgp>
                  </a:graphicData>
                </a:graphic>
              </wp:anchor>
            </w:drawing>
          </mc:Choice>
          <mc:Fallback>
            <w:pict>
              <v:group w14:anchorId="0B67A19F" id="Group 339" o:spid="_x0000_s1050" style="position:absolute;left:0;text-align:left;margin-left:-267.65pt;margin-top:468.75pt;width:245.15pt;height:196.55pt;z-index:251663360" coordsize="31134,24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">
                <v:oval id="Oval 707" o:spid="_x0000_s1051" style="position:absolute;left:19896;top:414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ZK8cA&#10;AADcAAAADwAAAGRycy9kb3ducmV2LnhtbESPT2vCQBTE70K/w/IKXopu9BAldZUqKIIeWv9gvT2y&#10;zyQ0+zZmV4399G6h4HGYmd8wo0ljSnGl2hWWFfS6EQji1OqCMwW77bwzBOE8ssbSMim4k4PJ+KU1&#10;wkTbG3/RdeMzESDsElSQe18lUro0J4Ouayvi4J1sbdAHWWdS13gLcFPKfhTF0mDBYSHHimY5pT+b&#10;i1FwjOdTjj9Xb7yuXDrdL/D3+3BWqv3afLyD8NT4Z/i/vdQKBtEA/s6EIyDH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IGSvHAAAA3AAAAA8AAAAAAAAAAAAAAAAAmAIAAGRy&#10;cy9kb3ducmV2LnhtbFBLBQYAAAAABAAEAPUAAACMAwAAAAA=&#10;" fillcolor="#4f81bd [3204]" strokecolor="#243f60 [1604]" strokeweight="2pt"/>
                <v:line id="Straight Connector 708" o:spid="_x0000_s1052" style="position:absolute;visibility:visible;mso-wrap-style:square" from="6489,6319" to="21640,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tijMIAAADcAAAADwAAAGRycy9kb3ducmV2LnhtbERPzWoCMRC+C32HMAVvmq3iT7dGEaEg&#10;1ovaB5hupruLm8maTHXt0zeHgseP73+x6lyjrhRi7dnAyzADRVx4W3Np4PP0PpiDioJssfFMBu4U&#10;YbV86i0wt/7GB7oepVQphGOOBiqRNtc6FhU5jEPfEifu2weHkmAotQ14S+Gu0aMsm2qHNaeGClva&#10;VFScjz/OwOVjv433r2Yk08nv7hzW81cZR2P6z936DZRQJw/xv3trDcyytDadSUd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8tijMIAAADcAAAADwAAAAAAAAAAAAAA&#10;AAChAgAAZHJzL2Rvd25yZXYueG1sUEsFBgAAAAAEAAQA+QAAAJADAAAAAA==&#10;" strokecolor="#4579b8 [3044]"/>
                <v:oval id="Oval 709" o:spid="_x0000_s1053" style="position:absolute;left:7993;top:589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sowscA&#10;AADcAAAADwAAAGRycy9kb3ducmV2LnhtbESPT2vCQBTE74LfYXlCL6Kbekg1uooWLIX20PoH9fbI&#10;PpNg9m3Mrpr66buFgsdhZn7DTGaNKcWValdYVvDcj0AQp1YXnCnYrJe9IQjnkTWWlknBDzmYTdut&#10;CSba3vibriufiQBhl6CC3PsqkdKlORl0fVsRB+9oa4M+yDqTusZbgJtSDqIolgYLDgs5VvSaU3pa&#10;XYyCQ7xccPz10eXPyqWL7Rve97uzUk+dZj4G4anxj/B/+10reIlG8HcmHA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bKMLHAAAA3AAAAA8AAAAAAAAAAAAAAAAAmAIAAGRy&#10;cy9kb3ducmV2LnhtbFBLBQYAAAAABAAEAPUAAACMAwAAAAA=&#10;" fillcolor="#4f81bd [3204]" strokecolor="#243f60 [1604]" strokeweight="2pt"/>
                <v:oval id="Oval 710" o:spid="_x0000_s1054" style="position:absolute;left:19820;top:5899;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XgsQA&#10;AADcAAAADwAAAGRycy9kb3ducmV2LnhtbERPy2rCQBTdC/7DcAU3Yia6SCU6hkawFNpFfWG7u2Ru&#10;k2DmTpqZatqv7ywKLg/nvcp604grda62rGAWxSCIC6trLhUcD9vpAoTzyBoby6Tghxxk6+Fgham2&#10;N97Rde9LEULYpaig8r5NpXRFRQZdZFviwH3azqAPsCul7vAWwk0j53GcSIM1h4YKW9pUVFz230bB&#10;R7LNOXl7mfBr64r89IS/7+cvpcaj/nEJwlPv7+J/97NW8DAL88OZc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4F4LEAAAA3AAAAA8AAAAAAAAAAAAAAAAAmAIAAGRycy9k&#10;b3ducmV2LnhtbFBLBQYAAAAABAAEAPUAAACJAwAAAAA=&#10;" fillcolor="#4f81bd [3204]" strokecolor="#243f60 [1604]" strokeweight="2pt"/>
                <v:line id="Straight Connector 711" o:spid="_x0000_s1055" style="position:absolute;visibility:visible;mso-wrap-style:square" from="6566,7443" to="21716,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hdzMYAAADcAAAADwAAAGRycy9kb3ducmV2LnhtbESPUUvDQBCE3wv+h2MF3+wlFWuNvZYi&#10;CMX2pdEfsObWJDS3F+/WNvXX9wpCH4eZ+YaZLwfXqQOF2Ho2kI8zUMSVty3XBj4/3u5noKIgW+w8&#10;k4ETRVgubkZzLKw/8o4OpdQqQTgWaKAR6QutY9WQwzj2PXHyvn1wKEmGWtuAxwR3nZ5k2VQ7bDkt&#10;NNjTa0PVvvx1Bn4223U8fXUTmT7+ve/DavYsD9GYu9th9QJKaJBr+L+9tgae8hwuZ9IR0I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oXczGAAAA3AAAAA8AAAAAAAAA&#10;AAAAAAAAoQIAAGRycy9kb3ducmV2LnhtbFBLBQYAAAAABAAEAPkAAACUAwAAAAA=&#10;" strokecolor="#4579b8 [3044]"/>
                <v:oval id="Oval 712" o:spid="_x0000_s1056" style="position:absolute;left:10272;top:7088;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YsbsYA&#10;AADcAAAADwAAAGRycy9kb3ducmV2LnhtbESPQWvCQBSE74L/YXmCl1I3ekgldRUVFKEeqm2p3h7Z&#10;ZxLMvo3ZrUZ/vVsQPA4z8w0zmjSmFGeqXWFZQb8XgSBOrS44U/D9tXgdgnAeWWNpmRRcycFk3G6N&#10;MNH2whs6b30mAoRdggpy76tESpfmZND1bEUcvIOtDfog60zqGi8Bbko5iKJYGiw4LORY0Tyn9Lj9&#10;Mwr28WLG8efHC68rl85+lnjb/Z6U6naa6TsIT41/hh/tlVbw1h/A/5l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YsbsYAAADcAAAADwAAAAAAAAAAAAAAAACYAgAAZHJz&#10;L2Rvd25yZXYueG1sUEsFBgAAAAAEAAQA9QAAAIsDAAAAAA==&#10;" fillcolor="#4f81bd [3204]" strokecolor="#243f60 [1604]" strokeweight="2pt"/>
                <v:oval id="Oval 713" o:spid="_x0000_s1057" style="position:absolute;left:14947;top:11556;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qJ9ccA&#10;AADcAAAADwAAAGRycy9kb3ducmV2LnhtbESPQWvCQBSE70L/w/IKXsRsrJBKdBUVlII9WG1pvT2y&#10;r0lo9m2aXTX667tCweMwM98wk1lrKnGixpWWFQyiGARxZnXJuYL3/ao/AuE8ssbKMim4kIPZ9KEz&#10;wVTbM7/RaedzESDsUlRQeF+nUrqsIIMusjVx8L5tY9AH2eRSN3gOcFPJpzhOpMGSw0KBNS0Lyn52&#10;R6PgkKwWnGw3PX6tXbb4WOP16/NXqe5jOx+D8NT6e/i//aIVPA+GcDsTj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qifXHAAAA3AAAAA8AAAAAAAAAAAAAAAAAmAIAAGRy&#10;cy9kb3ducmV2LnhtbFBLBQYAAAAABAAEAPUAAACMAwAAAAA=&#10;" fillcolor="#4f81bd [3204]" strokecolor="#243f60 [1604]" strokeweight="2pt"/>
                <v:line id="Straight Connector 714" o:spid="_x0000_s1058" style="position:absolute;visibility:visible;mso-wrap-style:square" from="6542,11975" to="21692,1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VMYAAADcAAAADwAAAGRycy9kb3ducmV2LnhtbESPzWoCQRCE70LeYehAbjqriX8bR5FA&#10;QEwuMT5Au9PZXdzp2cx0dM3TOwEhx6KqvqIWq8416kQh1p4NDAcZKOLC25pLA/vP1/4MVBRki41n&#10;MnChCKvlXW+BufVn/qDTTkqVIBxzNFCJtLnWsajIYRz4ljh5Xz44lCRDqW3Ac4K7Ro+ybKId1pwW&#10;KmzppaLiuPtxBr7f3jfxcmhGMhn/bo9hPZvLYzTm4b5bP4MS6uQ/fGtvrIHp8An+zqQj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f/lTGAAAA3AAAAA8AAAAAAAAA&#10;AAAAAAAAoQIAAGRycy9kb3ducmV2LnhtbFBLBQYAAAAABAAEAPkAAACUAwAAAAA=&#10;" strokecolor="#4579b8 [3044]"/>
                <v:line id="Straight Connector 715" o:spid="_x0000_s1059" style="position:absolute;visibility:visible;mso-wrap-style:square" from="6590,13347" to="21740,1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bz8UAAADcAAAADwAAAGRycy9kb3ducmV2LnhtbESPUWsCMRCE3wv9D2ELvmlORatXo0hB&#10;ENuX2v6A9bK9O7xsrsmqp7++KQh9HGbmG2ax6lyjzhRi7dnAcJCBIi68rbk08PW56c9ARUG22Hgm&#10;A1eKsFo+Piwwt/7CH3TeS6kShGOOBiqRNtc6FhU5jAPfEifv2weHkmQotQ14SXDX6FGWTbXDmtNC&#10;hS29VlQc9ydn4OftfRuvh2Yk08ltdwzr2VzG0ZjeU7d+ASXUyX/43t5aA8/DCfydS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Nbz8UAAADcAAAADwAAAAAAAAAA&#10;AAAAAAChAgAAZHJzL2Rvd25yZXYueG1sUEsFBgAAAAAEAAQA+QAAAJMDAAAAAA==&#10;" strokecolor="#4579b8 [3044]"/>
                <v:oval id="Oval 716" o:spid="_x0000_s1060" style="position:absolute;left:9931;top:14533;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0qbcYA&#10;AADcAAAADwAAAGRycy9kb3ducmV2LnhtbESPQWvCQBSE7wX/w/IEL6Vu9JBK6ioqKEI9WK1Yb4/s&#10;Mwlm38bsVqO/3hUKPQ4z8w0zHDemFBeqXWFZQa8bgSBOrS44U/C9nb8NQDiPrLG0TApu5GA8ar0M&#10;MdH2yl902fhMBAi7BBXk3leJlC7NyaDr2oo4eEdbG/RB1pnUNV4D3JSyH0WxNFhwWMixollO6Wnz&#10;axQc4vmU4/XnK68ql053C7z/7M9KddrN5AOEp8b/h//aS63gvRfD80w4AnL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0qbcYAAADcAAAADwAAAAAAAAAAAAAAAACYAgAAZHJz&#10;L2Rvd25yZXYueG1sUEsFBgAAAAAEAAQA9QAAAIsDAAAAAA==&#10;" fillcolor="#4f81bd [3204]" strokecolor="#243f60 [1604]" strokeweight="2pt"/>
                <v:oval id="Oval 717" o:spid="_x0000_s1061" style="position:absolute;left:12333;top:1305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P9scA&#10;AADcAAAADwAAAGRycy9kb3ducmV2LnhtbESPT2vCQBTE7wW/w/IEL6Vu9BAluooKFqE91D9FvT2y&#10;zySYfZtmV0399F1B6HGYmd8w42ljSnGl2hWWFfS6EQji1OqCMwW77fJtCMJ5ZI2lZVLwSw6mk9bL&#10;GBNtb7ym68ZnIkDYJagg975KpHRpTgZd11bEwTvZ2qAPss6krvEW4KaU/SiKpcGCw0KOFS1ySs+b&#10;i1FwjJdzjr8+Xvmzcun8+x3vh/2PUp12MxuB8NT4//CzvdIKBr0BPM6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Rj/bHAAAA3AAAAA8AAAAAAAAAAAAAAAAAmAIAAGRy&#10;cy9kb3ducmV2LnhtbFBLBQYAAAAABAAEAPUAAACMAwAAAAA=&#10;" fillcolor="#4f81bd [3204]" strokecolor="#243f60 [1604]" strokeweight="2pt"/>
                <v:line id="Straight Connector 718" o:spid="_x0000_s1062" style="position:absolute;visibility:visible;mso-wrap-style:square" from="6566,15023" to="21716,15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L0UcIAAADcAAAADwAAAGRycy9kb3ducmV2LnhtbERPzWrCQBC+F3yHZYTe6kaL1qauIgVB&#10;tJemfYBpdpoEs7Pp7qjRp3cPQo8f3/9i1btWnSjExrOB8SgDRVx623Bl4Ptr8zQHFQXZYuuZDFwo&#10;wmo5eFhgbv2ZP+lUSKVSCMccDdQiXa51LGtyGEe+I07crw8OJcFQaRvwnMJdqydZNtMOG04NNXb0&#10;XlN5KI7OwN/+YxsvP+1EZtPr7hDW81d5jsY8Dvv1GyihXv7Fd/fWGngZp7XpTDoCe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L0UcIAAADcAAAADwAAAAAAAAAAAAAA&#10;AAChAgAAZHJzL2Rvd25yZXYueG1sUEsFBgAAAAAEAAQA+QAAAJADAAAAAA==&#10;" strokecolor="#4579b8 [3044]"/>
                <v:oval id="Oval 719" o:spid="_x0000_s1063" style="position:absolute;left:12333;top:1598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H8cA&#10;AADcAAAADwAAAGRycy9kb3ducmV2LnhtbESPT2vCQBTE7wW/w/IEL6Vu9JDa6Cq1oAjtwb+ot0f2&#10;mQSzb2N2q2k/vVsoeBxm5jfMaNKYUlypdoVlBb1uBII4tbrgTMF2M3sZgHAeWWNpmRT8kIPJuPU0&#10;wkTbG6/ouvaZCBB2CSrIva8SKV2ak0HXtRVx8E62NuiDrDOpa7wFuCllP4piabDgsJBjRR85pef1&#10;t1FwjGdTjpefz/xVuXS6m+PvYX9RqtNu3ocgPDX+Ef5vL7SC194b/J0JR0C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Cvh/HAAAA3AAAAA8AAAAAAAAAAAAAAAAAmAIAAGRy&#10;cy9kb3ducmV2LnhtbFBLBQYAAAAABAAEAPUAAACMAwAAAAA=&#10;" fillcolor="#4f81bd [3204]" strokecolor="#243f60 [1604]" strokeweight="2pt"/>
                <v:line id="Straight Connector 720" o:spid="_x0000_s1064" style="position:absolute;visibility:visible;mso-wrap-style:square" from="6542,16498" to="21692,1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gy6sIAAADcAAAADwAAAGRycy9kb3ducmV2LnhtbERPzWrCQBC+C32HZQre6qaR+pO6ihQE&#10;aXtR+wDT7JgEs7Pp7qixT989FDx+fP+LVe9adaEQG88GnkcZKOLS24YrA1+HzdMMVBRki61nMnCj&#10;CKvlw2CBhfVX3tFlL5VKIRwLNFCLdIXWsazJYRz5jjhxRx8cSoKh0jbgNYW7VudZNtEOG04NNXb0&#10;VlN52p+dgZ+Pz228fbe5TF5+309hPZvLOBozfOzXr6CEermL/91ba2Cap/npTDoCe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gy6sIAAADcAAAADwAAAAAAAAAAAAAA&#10;AAChAgAAZHJzL2Rvd25yZXYueG1sUEsFBgAAAAAEAAQA+QAAAJADAAAAAA==&#10;" strokecolor="#4579b8 [3044]"/>
                <v:oval id="Oval 721" o:spid="_x0000_s1065" style="position:absolute;left:12365;top:11728;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h4pMYA&#10;AADcAAAADwAAAGRycy9kb3ducmV2LnhtbESPQWvCQBSE74L/YXmCl1I3ekgldRUVFKEeqm2p3h7Z&#10;ZxLMvo3ZrUZ/vVsQPA4z8w0zmjSmFGeqXWFZQb8XgSBOrS44U/D9tXgdgnAeWWNpmRRcycFk3G6N&#10;MNH2whs6b30mAoRdggpy76tESpfmZND1bEUcvIOtDfog60zqGi8Bbko5iKJYGiw4LORY0Tyn9Lj9&#10;Mwr28WLG8efHC68rl85+lnjb/Z6U6naa6TsIT41/hh/tlVbwNujD/5l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h4pMYAAADcAAAADwAAAAAAAAAAAAAAAACYAgAAZHJz&#10;L2Rvd25yZXYueG1sUEsFBgAAAAAEAAQA9QAAAIsDAAAAAA==&#10;" fillcolor="#4f81bd [3204]" strokecolor="#243f60 [1604]" strokeweight="2pt"/>
                <v:oval id="Oval 722" o:spid="_x0000_s1066" style="position:absolute;left:12333;top:704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rm08cA&#10;AADcAAAADwAAAGRycy9kb3ducmV2LnhtbESPT2vCQBTE74V+h+UVehHdNIcoqavUgqWgB/9ivT2y&#10;zyQ0+zbNrhr99K4g9DjMzG+Y4bg1lThR40rLCt56EQjizOqScwWb9bQ7AOE8ssbKMim4kIPx6Plp&#10;iKm2Z17SaeVzESDsUlRQeF+nUrqsIIOuZ2vi4B1sY9AH2eRSN3gOcFPJOIoSabDksFBgTZ8FZb+r&#10;o1GwT6YTThazDs9rl022X3j92f0p9frSfryD8NT6//Cj/a0V9OMY7mfCEZCj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K5tPHAAAA3AAAAA8AAAAAAAAAAAAAAAAAmAIAAGRy&#10;cy9kb3ducmV2LnhtbFBLBQYAAAAABAAEAPUAAACMAwAAAAA=&#10;" fillcolor="#4f81bd [3204]" strokecolor="#243f60 [1604]" strokeweight="2pt"/>
                <v:oval id="Oval 723" o:spid="_x0000_s1067" style="position:absolute;left:17841;top:703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DSMcA&#10;AADcAAAADwAAAGRycy9kb3ducmV2LnhtbESPQWvCQBSE70L/w/IEL1I3VYglukoVFMEe1La03h7Z&#10;ZxKafRuzq0Z/vSsUehxm5htmPG1MKc5Uu8KygpdeBII4tbrgTMHnx+L5FYTzyBpLy6TgSg6mk6fW&#10;GBNtL7yl885nIkDYJagg975KpHRpTgZdz1bEwTvY2qAPss6krvES4KaU/SiKpcGCw0KOFc1zSn93&#10;J6NgHy9mHG/WXX6vXDr7WuLt5/uoVKfdvI1AeGr8f/ivvdIKhv0BPM6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GQ0jHAAAA3AAAAA8AAAAAAAAAAAAAAAAAmAIAAGRy&#10;cy9kb3ducmV2LnhtbFBLBQYAAAAABAAEAPUAAACMAwAAAAA=&#10;" fillcolor="#4f81bd [3204]" strokecolor="#243f60 [1604]" strokeweight="2pt"/>
                <v:oval id="Oval 724" o:spid="_x0000_s1068" style="position:absolute;left:7866;top:1601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PMcA&#10;AADcAAAADwAAAGRycy9kb3ducmV2LnhtbESPQWvCQBSE70L/w/IEL1I3FYklukoVFMEe1La03h7Z&#10;ZxKafRuzq0Z/vSsUehxm5htmPG1MKc5Uu8KygpdeBII4tbrgTMHnx+L5FYTzyBpLy6TgSg6mk6fW&#10;GBNtL7yl885nIkDYJagg975KpHRpTgZdz1bEwTvY2qAPss6krvES4KaU/SiKpcGCw0KOFc1zSn93&#10;J6NgHy9mHG/WXX6vXDr7WuLt5/uoVKfdvI1AeGr8f/ivvdIKhv0BPM6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v2zzHAAAA3AAAAA8AAAAAAAAAAAAAAAAAmAIAAGRy&#10;cy9kb3ducmV2LnhtbFBLBQYAAAAABAAEAPUAAACMAwAAAAA=&#10;" fillcolor="#4f81bd [3204]" strokecolor="#243f60 [1604]" strokeweight="2pt"/>
                <v:oval id="Oval 725" o:spid="_x0000_s1069" style="position:absolute;left:19896;top:1608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p8cA&#10;AADcAAAADwAAAGRycy9kb3ducmV2LnhtbESPQWvCQBSE70L/w/IEL1I3FYwlukoVFMEe1La03h7Z&#10;ZxKafRuzq0Z/vSsUehxm5htmPG1MKc5Uu8KygpdeBII4tbrgTMHnx+L5FYTzyBpLy6TgSg6mk6fW&#10;GBNtL7yl885nIkDYJagg975KpHRpTgZdz1bEwTvY2qAPss6krvES4KaU/SiKpcGCw0KOFc1zSn93&#10;J6NgHy9mHG/WXX6vXDr7WuLt5/uoVKfdvI1AeGr8f/ivvdIKhv0BPM6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jfqfHAAAA3AAAAA8AAAAAAAAAAAAAAAAAmAIAAGRy&#10;cy9kb3ducmV2LnhtbFBLBQYAAAAABAAEAPUAAACMAwAAAAA=&#10;" fillcolor="#4f81bd [3204]" strokecolor="#243f60 [1604]" strokeweight="2pt"/>
                <v:oval id="Oval 726" o:spid="_x0000_s1070" style="position:absolute;left:14956;top:16037;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Hg0McA&#10;AADcAAAADwAAAGRycy9kb3ducmV2LnhtbESPT2vCQBTE70K/w/IKXqRu9BAldROqYBHswT8trbdH&#10;9pmEZt+m2VXTfvquIHgcZuY3zCzrTC3O1LrKsoLRMAJBnFtdcaHgfb98moJwHlljbZkU/JKDLH3o&#10;zTDR9sJbOu98IQKEXYIKSu+bREqXl2TQDW1DHLyjbQ36INtC6hYvAW5qOY6iWBqsOCyU2NCipPx7&#10;dzIKDvFyzvFmPeC3xuXzj1f8+/r8Uar/2L08g/DU+Xv41l5pBZNxDNcz4Qj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x4NDHAAAA3AAAAA8AAAAAAAAAAAAAAAAAmAIAAGRy&#10;cy9kb3ducmV2LnhtbFBLBQYAAAAABAAEAPUAAACMAwAAAAA=&#10;" fillcolor="#4f81bd [3204]" strokecolor="#243f60 [1604]" strokeweight="2pt"/>
                <v:oval id="Oval 727" o:spid="_x0000_s1071" style="position:absolute;left:14932;top:1301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1FS8cA&#10;AADcAAAADwAAAGRycy9kb3ducmV2LnhtbESPT2vCQBTE7wW/w/IEL6Vu9BAluooKSqE91D9FvT2y&#10;zySYfRuzW0399F1B6HGYmd8w42ljSnGl2hWWFfS6EQji1OqCMwW77fJtCMJ5ZI2lZVLwSw6mk9bL&#10;GBNtb7ym68ZnIkDYJagg975KpHRpTgZd11bEwTvZ2qAPss6krvEW4KaU/SiKpcGCw0KOFS1ySs+b&#10;H6PgGC/nHH99vPJn5dL59wrvh/1FqU67mY1AeGr8f/jZftcKBv0BPM6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9RUvHAAAA3AAAAA8AAAAAAAAAAAAAAAAAmAIAAGRy&#10;cy9kb3ducmV2LnhtbFBLBQYAAAAABAAEAPUAAACMAwAAAAA=&#10;" fillcolor="#4f81bd [3204]" strokecolor="#243f60 [1604]" strokeweight="2pt"/>
                <v:oval id="Oval 728" o:spid="_x0000_s1072" style="position:absolute;left:14925;top:710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ROcQA&#10;AADcAAAADwAAAGRycy9kb3ducmV2LnhtbERPy2rCQBTdC/7DcAU3YiZ1kUp0DI2gFNpFfWG7u2Ru&#10;k2DmTpqZatqv7ywKLg/nvcx604grda62rOAhikEQF1bXXCo4HjbTOQjnkTU2lknBDznIVsPBElNt&#10;b7yj696XIoSwS1FB5X2bSumKigy6yLbEgfu0nUEfYFdK3eEthJtGzuI4kQZrDg0VtrSuqLjsv42C&#10;j2STc/L2MuHX1hX5aYu/7+cvpcaj/mkBwlPv7+J/97NW8DgLa8O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i0TnEAAAA3AAAAA8AAAAAAAAAAAAAAAAAmAIAAGRycy9k&#10;b3ducmV2LnhtbFBLBQYAAAAABAAEAPUAAACJAwAAAAA=&#10;" fillcolor="#4f81bd [3204]" strokecolor="#243f60 [1604]" strokeweight="2pt"/>
                <v:oval id="Oval 729" o:spid="_x0000_s1073" style="position:absolute;left:17764;top:14655;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50oscA&#10;AADcAAAADwAAAGRycy9kb3ducmV2LnhtbESPT2vCQBTE74LfYXmCF6mbekhtdJVaUIR68C+tt0f2&#10;mQSzb9PsVtN+elcoeBxm5jfMeNqYUlyodoVlBc/9CARxanXBmYL9bv40BOE8ssbSMin4JQfTSbs1&#10;xkTbK2/osvWZCBB2CSrIva8SKV2ak0HXtxVx8E62NuiDrDOpa7wGuCnlIIpiabDgsJBjRe85peft&#10;j1FwjOczjtcfPV5VLp0dFvj39fmtVLfTvI1AeGr8I/zfXmoFL4NXuJ8JR0B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udKLHAAAA3AAAAA8AAAAAAAAAAAAAAAAAmAIAAGRy&#10;cy9kb3ducmV2LnhtbFBLBQYAAAAABAAEAPUAAACMAwAAAAA=&#10;" fillcolor="#4f81bd [3204]" strokecolor="#243f60 [1604]" strokeweight="2pt"/>
                <v:shape id="Right Brace 730" o:spid="_x0000_s1074" type="#_x0000_t88" style="position:absolute;left:21630;top:2799;width:1050;height:48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F58MA&#10;AADcAAAADwAAAGRycy9kb3ducmV2LnhtbERPXWvCMBR9F/wP4Qq+rakTdFSjuOlQkcGmbs+X5rYp&#10;a25qk2n375eHgY+H8z1fdrYWV2p95VjBKElBEOdOV1wqOJ9eH55A+ICssXZMCn7Jw3LR780x0+7G&#10;H3Q9hlLEEPYZKjAhNJmUPjdk0SeuIY5c4VqLIcK2lLrFWwy3tXxM04m0WHFsMNjQi6H8+/hjFUze&#10;L6dqi7y5vJnn9ddnUYT9oVBqOOhWMxCBunAX/7t3WsF0HOfH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FF58MAAADcAAAADwAAAAAAAAAAAAAAAACYAgAAZHJzL2Rv&#10;d25yZXYueG1sUEsFBgAAAAAEAAQA9QAAAIgDAAAAAA==&#10;" adj="388" strokecolor="black [1613]"/>
                <v:shape id="Right Brace 731" o:spid="_x0000_s1075" type="#_x0000_t88" style="position:absolute;left:21633;top:11728;width:1049;height:51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cQA&#10;AADcAAAADwAAAGRycy9kb3ducmV2LnhtbESPzWrDMBCE74W+g9hCbo2c5q+4UUIxFALpJU5731pb&#10;2621Mlo1cd6+CgRyHGbmG2a1GVynjhSk9WxgMs5AEVfetlwb+Di8PT6DkohssfNMBs4ksFnf360w&#10;t/7EezqWsVYJwpKjgSbGPtdaqoYcytj3xMn79sFhTDLU2gY8Jbjr9FOWLbTDltNCgz0VDVW/5Z8z&#10;MPs5F4XwTuY7mfaf5Ta8x+WXMaOH4fUFVKQh3sLX9tYaWE4ncDmTjoB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o5RHEAAAA3AAAAA8AAAAAAAAAAAAAAAAAmAIAAGRycy9k&#10;b3ducmV2LnhtbFBLBQYAAAAABAAEAPUAAACJAwAAAAA=&#10;" adj="370" strokecolor="black [1613]"/>
                <v:shape id="TextBox 120" o:spid="_x0000_s1076" type="#_x0000_t202" style="position:absolute;left:22494;top:3506;width:5582;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UXMUA&#10;AADcAAAADwAAAGRycy9kb3ducmV2LnhtbESPzW7CMBCE75V4B2uReisOKRQIGFTRIvVG+XmAVbzE&#10;IfE6il0IPH2NVKnH0cx8o1msOluLC7W+dKxgOEhAEOdOl1woOB42L1MQPiBrrB2Tght5WC17TwvM&#10;tLvyji77UIgIYZ+hAhNCk0npc0MW/cA1xNE7udZiiLItpG7xGuG2lmmSvEmLJccFgw2tDeXV/scq&#10;mCZ2W1Wz9Nvb0X04NusP99mclXrud+9zEIG68B/+a39pBZPXF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9RcxQAAANwAAAAPAAAAAAAAAAAAAAAAAJgCAABkcnMv&#10;ZG93bnJldi54bWxQSwUGAAAAAAQABAD1AAAAigMAAAAA&#10;" filled="f" stroked="f">
                  <v:textbox style="mso-fit-shape-to-text:t">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Depth</w:t>
                        </w:r>
                      </w:p>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Range 1</w:t>
                        </w:r>
                      </w:p>
                    </w:txbxContent>
                  </v:textbox>
                </v:shape>
                <v:shape id="TextBox 121" o:spid="_x0000_s1077" type="#_x0000_t202" style="position:absolute;left:22152;top:18938;width:6979;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xx8UA&#10;AADcAAAADwAAAGRycy9kb3ducmV2LnhtbESPzW7CMBCE75V4B2uRuBWHn1IIGIRoK3HjpzzAKl7i&#10;kHgdxQZCnx5XqtTjaGa+0SxWra3EjRpfOFYw6CcgiDOnC84VnL6/XqcgfEDWWDkmBQ/ysFp2XhaY&#10;anfnA92OIRcRwj5FBSaEOpXSZ4Ys+r6riaN3do3FEGWTS93gPcJtJYdJMpEWC44LBmvaGMrK49Uq&#10;mCZ2V5az4d7b8c/gzWw+3Gd9UarXbddzEIHa8B/+a2+1gvfRCH7PxCM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3HHxQAAANwAAAAPAAAAAAAAAAAAAAAAAJgCAABkcnMv&#10;ZG93bnJldi54bWxQSwUGAAAAAAQABAD1AAAAigMAAAAA&#10;" filled="f" stroked="f">
                  <v:textbox style="mso-fit-shape-to-text:t">
                    <w:txbxContent>
                      <w:p w:rsidR="00A4584A" w:rsidRDefault="00A4584A" w:rsidP="00A4584A">
                        <w:pPr>
                          <w:pStyle w:val="NormalWeb"/>
                          <w:spacing w:before="0" w:beforeAutospacing="0" w:after="0" w:afterAutospacing="0"/>
                        </w:pPr>
                        <w:r>
                          <w:rPr>
                            <w:color w:val="000000" w:themeColor="text1" w:themeShade="80"/>
                            <w:kern w:val="24"/>
                            <w:sz w:val="20"/>
                            <w:szCs w:val="20"/>
                          </w:rPr>
                          <w:t>Hologram</w:t>
                        </w:r>
                      </w:p>
                    </w:txbxContent>
                  </v:textbox>
                </v:shape>
                <v:shape id="TextBox 122" o:spid="_x0000_s1078" type="#_x0000_t202" style="position:absolute;top:21128;width:31134;height:38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7ps8QA&#10;AADcAAAADwAAAGRycy9kb3ducmV2LnhtbESPzW7CMBCE70i8g7VI3IrDTymkGIQoSNxaKA+wirdx&#10;SLyOYhcCT48rVeI4mplvNItVaytxocYXjhUMBwkI4szpgnMFp+/dywyED8gaK8ek4EYeVstuZ4Gp&#10;dlc+0OUYchEh7FNUYEKoUyl9ZsiiH7iaOHo/rrEYomxyqRu8Rrit5ChJptJiwXHBYE0bQ1l5/LUK&#10;Zon9LMv56MvbyX34ajYfblufler32vU7iEBteIb/23ut4G08gb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O6bP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color w:val="000000" w:themeColor="text1" w:themeShade="80"/>
                            <w:kern w:val="24"/>
                            <w:sz w:val="20"/>
                            <w:szCs w:val="20"/>
                          </w:rPr>
                          <w:t>Fig. 2. Hologram generation using conventional M-WRPs</w:t>
                        </w:r>
                      </w:p>
                    </w:txbxContent>
                  </v:textbox>
                </v:shape>
                <v:rect id="Rectangle 735" o:spid="_x0000_s1079" style="position:absolute;left:6303;top:19910;width:1603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QZMYA&#10;AADcAAAADwAAAGRycy9kb3ducmV2LnhtbESPW2sCMRSE3wv+h3CEvohmvXSV1SjFUuqLBW/vh81x&#10;d3Fzsk2irv++KQh9HGbmG2axak0tbuR8ZVnBcJCAIM6trrhQcDx89mcgfEDWWFsmBQ/ysFp2XhaY&#10;aXvnHd32oRARwj5DBWUITSalz0sy6Ae2IY7e2TqDIUpXSO3wHuGmlqMkSaXBiuNCiQ2tS8ov+6tR&#10;sJ14N+pdTr3i+2ecfrRf62u6fSj12m3f5yACteE//GxvtILp+A3+zs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lQZMYAAADcAAAADwAAAAAAAAAAAAAAAACYAgAAZHJz&#10;L2Rvd25yZXYueG1sUEsFBgAAAAAEAAQA9QAAAIsDAAAAAA==&#10;" fillcolor="#dfa7a6 [1621]" strokecolor="#bc4542 [3045]">
                  <v:fill color2="#f5e4e4 [501]" rotate="t" angle="180" colors="0 #ffa2a1;22938f #ffbebd;1 #ffe5e5" focus="100%" type="gradient"/>
                  <v:shadow on="t" color="black" opacity="24903f" origin=",.5" offset="0,.55556mm"/>
                </v:rect>
                <v:shape id="TextBox 124" o:spid="_x0000_s1080" type="#_x0000_t202" style="position:absolute;left:22494;top:12494;width:5598;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X8QA&#10;AADcAAAADwAAAGRycy9kb3ducmV2LnhtbESPzW7CMBCE70i8g7VI3MABWgopBiFopd74KQ+wirdx&#10;SLyOYgOBp68rVeI4mplvNItVaytxpcYXjhWMhgkI4szpgnMFp+/PwQyED8gaK8ek4E4eVstuZ4Gp&#10;djc+0PUYchEh7FNUYEKoUyl9ZsiiH7qaOHo/rrEYomxyqRu8Rbit5DhJptJiwXHBYE0bQ1l5vFgF&#10;s8TuynI+3nv78hi9ms3WfdRnpfq9dv0OIlAbnuH/9pdW8DaZ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Q0l/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Depth</w:t>
                        </w:r>
                      </w:p>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Range K</w:t>
                        </w:r>
                      </w:p>
                    </w:txbxContent>
                  </v:textbox>
                </v:shape>
                <v:group id="Group 737" o:spid="_x0000_s1081" style="position:absolute;left:13863;top:8106;width:464;height:3157" coordorigin="13863,8106" coordsize="464,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oval id="Oval 738" o:spid="_x0000_s1082" style="position:absolute;left:13863;top:810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gQcAA&#10;AADcAAAADwAAAGRycy9kb3ducmV2LnhtbERPO2/CMBDekfgP1iGxwYVHKUoxCAGVupbSge2IjyRq&#10;fI5iE1J+PR4qdfz0vVebzlaq5caXTjRMxgkolsyZUnINp6/30RKUDySGKies4Zc9bNb93opS4+7y&#10;ye0x5CqGiE9JQxFCnSL6rGBLfuxqlshdXWMpRNjkaBq6x3Bb4TRJFmiplNhQUM27grOf481qwDnK&#10;C13M/tuiXR7O0/Yxv7ZaDwfd9g1U4C78i//cH0bD6yyujWfiEcD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XgQcAAAADcAAAADwAAAAAAAAAAAAAAAACYAgAAZHJzL2Rvd25y&#10;ZXYueG1sUEsFBgAAAAAEAAQA9QAAAIUDAAAAAA==&#10;" fillcolor="#1f497d [3215]" strokecolor="#1f497d [3215]" strokeweight=".25pt">
                    <v:stroke endcap="round"/>
                  </v:oval>
                  <v:oval id="Oval 739" o:spid="_x0000_s1083" style="position:absolute;left:13863;top:906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lF2sQA&#10;AADcAAAADwAAAGRycy9kb3ducmV2LnhtbESPS2/CMBCE70j8B2sr9QabUsojYBDqQ+JaHgduS7wk&#10;EfE6it2Q9tfXSJV6HM3MN5rlurOVarnxpRMNT8MEFEvmTCm5hsP+YzAD5QOJocoJa/hmD+tVv7ek&#10;1LibfHK7C7mKEPEpaShCqFNEnxVsyQ9dzRK9i2sshSibHE1Dtwi3FY6SZIKWSokLBdX8WnB23X1Z&#10;DThGeaGzeTtatLP306j9GV9arR8fus0CVOAu/If/2lujYfo8h/uZeARw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ZRdrEAAAA3AAAAA8AAAAAAAAAAAAAAAAAmAIAAGRycy9k&#10;b3ducmV2LnhtbFBLBQYAAAAABAAEAPUAAACJAwAAAAA=&#10;" fillcolor="#1f497d [3215]" strokecolor="#1f497d [3215]" strokeweight=".25pt">
                    <v:stroke endcap="round"/>
                  </v:oval>
                  <v:oval id="Oval 740" o:spid="_x0000_s1084" style="position:absolute;left:13870;top:994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WfOsAA&#10;AADcAAAADwAAAGRycy9kb3ducmV2LnhtbERPS2vCQBC+C/6HZQRvOlHSKqmriFro1UcPvU2zYxLM&#10;zobsGtP++u5B6PHje682va1Vx62vnGiYTRNQLLkzlRQaLuf3yRKUDySGaies4Yc9bNbDwYoy4x5y&#10;5O4UChVDxGekoQyhyRB9XrIlP3UNS+SurrUUImwLNC09YritcZ4kr2ipkthQUsO7kvPb6W41YIry&#10;Qt9m/2nRLg9f8+43vXZaj0f99g1U4D78i5/uD6Nhkcb58Uw8Ar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WfOsAAAADcAAAADwAAAAAAAAAAAAAAAACYAgAAZHJzL2Rvd25y&#10;ZXYueG1sUEsFBgAAAAAEAAQA9QAAAIUDAAAAAA==&#10;" fillcolor="#1f497d [3215]" strokecolor="#1f497d [3215]" strokeweight=".25pt">
                    <v:stroke endcap="round"/>
                  </v:oval>
                  <v:oval id="Oval 741" o:spid="_x0000_s1085" style="position:absolute;left:13870;top:10805;width:457;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6ocQA&#10;AADcAAAADwAAAGRycy9kb3ducmV2LnhtbESPT2vCQBTE74LfYXlCb/VFSatEV5HWQq/1z8HbM/tM&#10;gtm3IbvGtJ++Wyh4HGbmN8xy3dtaddz6yomGyTgBxZI7U0mh4bD/eJ6D8oHEUO2ENXyzh/VqOFhS&#10;ZtxdvrjbhUJFiPiMNJQhNBmiz0u25MeuYYnexbWWQpRtgaale4TbGqdJ8oqWKokLJTX8VnJ+3d2s&#10;BkxRXuhs3o8W7Xx7mnY/6aXT+mnUbxagAvfhEf5vfxoNs3QCf2fiEcD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pOqHEAAAA3AAAAA8AAAAAAAAAAAAAAAAAmAIAAGRycy9k&#10;b3ducmV2LnhtbFBLBQYAAAAABAAEAPUAAACJAwAAAAA=&#10;" fillcolor="#1f497d [3215]" strokecolor="#1f497d [3215]" strokeweight=".25pt">
                    <v:stroke endcap="round"/>
                  </v:oval>
                </v:group>
                <v:group id="Group 742" o:spid="_x0000_s1086" style="position:absolute;left:8717;top:8376;width:465;height:3156" coordorigin="8717,8376" coordsize="464,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oval id="Oval 743" o:spid="_x0000_s1087" style="position:absolute;left:8717;top:837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BTcQA&#10;AADcAAAADwAAAGRycy9kb3ducmV2LnhtbESPT2vCQBTE74LfYXlCb/qiTatEVyn9A15r9eDtmX0m&#10;wezbkN3GtJ/eLRQ8DjPzG2a16W2tOm595UTDdJKAYsmdqaTQsP/6GC9A+UBiqHbCGn7Yw2Y9HKwo&#10;M+4qn9ztQqEiRHxGGsoQmgzR5yVb8hPXsETv7FpLIcq2QNPSNcJtjbMkeUZLlcSFkhp+LTm/7L6t&#10;BkxRnuhk3g4W7eL9OOt+03On9cOof1mCCtyHe/i/vTUa5ukj/J2JRw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3AU3EAAAA3AAAAA8AAAAAAAAAAAAAAAAAmAIAAGRycy9k&#10;b3ducmV2LnhtbFBLBQYAAAAABAAEAPUAAACJAwAAAAA=&#10;" fillcolor="#1f497d [3215]" strokecolor="#1f497d [3215]" strokeweight=".25pt">
                    <v:stroke endcap="round"/>
                  </v:oval>
                  <v:oval id="Oval 744" o:spid="_x0000_s1088" style="position:absolute;left:8717;top:933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6ZOcQA&#10;AADcAAAADwAAAGRycy9kb3ducmV2LnhtbESPT2vCQBTE7wW/w/KE3poXJa0SXUVaC73WPwdvz+wz&#10;CWbfhuwa0376bqHQ4zAzv2GW68E2qufO1040TJIUFEvhTC2lhsP+/WkOygcSQ40T1vDFHtar0cOS&#10;cuPu8sn9LpQqQsTnpKEKoc0RfVGxJZ+4liV6F9dZClF2JZqO7hFuG5ym6QtaqiUuVNTya8XFdXez&#10;GjBDeaazeTtatPPtadp/Z5de68fxsFmACjyE//Bf+8NomGUZ/J6JRw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emTnEAAAA3AAAAA8AAAAAAAAAAAAAAAAAmAIAAGRycy9k&#10;b3ducmV2LnhtbFBLBQYAAAAABAAEAPUAAACJAwAAAAA=&#10;" fillcolor="#1f497d [3215]" strokecolor="#1f497d [3215]" strokeweight=".25pt">
                    <v:stroke endcap="round"/>
                  </v:oval>
                  <v:oval id="Oval 745" o:spid="_x0000_s1089" style="position:absolute;left:8724;top:10217;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I8osQA&#10;AADcAAAADwAAAGRycy9kb3ducmV2LnhtbESPT2vCQBTE7wW/w/IEb/VFiVWiq4i10Gv9c/D2zD6T&#10;YPZtyG5j2k/fLRR6HGbmN8xq09taddz6yomGyTgBxZI7U0mh4XR8e16A8oHEUO2ENXyxh8168LSi&#10;zLiHfHB3CIWKEPEZaShDaDJEn5dsyY9dwxK9m2sthSjbAk1Ljwi3NU6T5AUtVRIXSmp4V3J+P3xa&#10;DZiizOhqXs8W7WJ/mXbf6a3TejTst0tQgfvwH/5rvxsN83QGv2fi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SPKLEAAAA3AAAAA8AAAAAAAAAAAAAAAAAmAIAAGRycy9k&#10;b3ducmV2LnhtbFBLBQYAAAAABAAEAPUAAACJAwAAAAA=&#10;" fillcolor="#1f497d [3215]" strokecolor="#1f497d [3215]" strokeweight=".25pt">
                    <v:stroke endcap="round"/>
                  </v:oval>
                  <v:oval id="Oval 746" o:spid="_x0000_s1090" style="position:absolute;left:8724;top:1107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i1cQA&#10;AADcAAAADwAAAGRycy9kb3ducmV2LnhtbESPT2vCQBTE7wW/w/IEb/VFSVWiq4i10Gv9c/D2zD6T&#10;YPZtyG5j2k/fLRR6HGbmN8xq09taddz6yomGyTgBxZI7U0mh4XR8e16A8oHEUO2ENXyxh8168LSi&#10;zLiHfHB3CIWKEPEZaShDaDJEn5dsyY9dwxK9m2sthSjbAk1Ljwi3NU6TZIaWKokLJTW8Kzm/Hz6t&#10;BkxRXuhqXs8W7WJ/mXbf6a3TejTst0tQgfvwH/5rvxsN83QGv2fi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AotXEAAAA3AAAAA8AAAAAAAAAAAAAAAAAmAIAAGRycy9k&#10;b3ducmV2LnhtbFBLBQYAAAAABAAEAPUAAACJAwAAAAA=&#10;" fillcolor="#1f497d [3215]" strokecolor="#1f497d [3215]" strokeweight=".25pt">
                    <v:stroke endcap="round"/>
                  </v:oval>
                </v:group>
                <v:group id="Group 747" o:spid="_x0000_s1091" style="position:absolute;left:18720;top:8201;width:465;height:3157" coordorigin="18720,8201" coordsize="464,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x5EMYAAADcAAAADwAAAGRycy9kb3ducmV2LnhtbESPQWvCQBSE74L/YXlC&#10;b3UTa2uJWUVEpQcpVAvF2yP7TEKyb0N2TeK/7xYKHoeZ+YZJ14OpRUetKy0riKcRCOLM6pJzBd/n&#10;/fM7COeRNdaWScGdHKxX41GKibY9f1F38rkIEHYJKii8bxIpXVaQQTe1DXHwrrY16INsc6lb7APc&#10;1HIWRW/SYMlhocCGtgVl1elmFBx67Dcv8a47Vtft/XJ+/fw5xqTU02TYLEF4Gvwj/N/+0AoW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DHkQxgAAANwA&#10;AAAPAAAAAAAAAAAAAAAAAKoCAABkcnMvZG93bnJldi54bWxQSwUGAAAAAAQABAD6AAAAnQMAAAAA&#10;">
                  <v:oval id="Oval 748" o:spid="_x0000_s1092" style="position:absolute;left:18720;top:8201;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OTPMAA&#10;AADcAAAADwAAAGRycy9kb3ducmV2LnhtbERPS2vCQBC+C/6HZQRvOlHSKqmriFro1UcPvU2zYxLM&#10;zobsGtP++u5B6PHje682va1Vx62vnGiYTRNQLLkzlRQaLuf3yRKUDySGaies4Yc9bNbDwYoy4x5y&#10;5O4UChVDxGekoQyhyRB9XrIlP3UNS+SurrUUImwLNC09YritcZ4kr2ipkthQUsO7kvPb6W41YIry&#10;Qt9m/2nRLg9f8+43vXZaj0f99g1U4D78i5/uD6Nhkca18Uw8Ar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OTPMAAAADcAAAADwAAAAAAAAAAAAAAAACYAgAAZHJzL2Rvd25y&#10;ZXYueG1sUEsFBgAAAAAEAAQA9QAAAIUDAAAAAA==&#10;" fillcolor="#1f497d [3215]" strokecolor="#1f497d [3215]" strokeweight=".25pt">
                    <v:stroke endcap="round"/>
                  </v:oval>
                  <v:oval id="Oval 749" o:spid="_x0000_s1093" style="position:absolute;left:18720;top:9163;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82p8QA&#10;AADcAAAADwAAAGRycy9kb3ducmV2LnhtbESPT2vCQBTE74V+h+UVvNWXSqwaXUWshV7rn4O3Z/aZ&#10;hGbfhuw2pn76bqHgcZiZ3zCLVW9r1XHrKycaXoYJKJbcmUoKDYf9+/MUlA8khmonrOGHPayWjw8L&#10;yoy7yid3u1CoCBGfkYYyhCZD9HnJlvzQNSzRu7jWUoiyLdC0dI1wW+MoSV7RUiVxoaSGNyXnX7tv&#10;qwFTlDGdzdvRop1uT6Pull46rQdP/XoOKnAf7uH/9ofRMEln8HcmHgF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fNqfEAAAA3AAAAA8AAAAAAAAAAAAAAAAAmAIAAGRycy9k&#10;b3ducmV2LnhtbFBLBQYAAAAABAAEAPUAAACJAwAAAAA=&#10;" fillcolor="#1f497d [3215]" strokecolor="#1f497d [3215]" strokeweight=".25pt">
                    <v:stroke endcap="round"/>
                  </v:oval>
                  <v:oval id="Oval 750" o:spid="_x0000_s1094" style="position:absolute;left:18728;top:10043;width:457;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wJ58EA&#10;AADcAAAADwAAAGRycy9kb3ducmV2LnhtbERPTU/CQBC9m/gfNmPCzU4lIKR0SwxI4hWUA7ehO7QN&#10;3dmmu5bqr3cPJB5f3ne+Hm2rBu5940TDS5KCYimdaaTS8PW5e16C8oHEUOuENfywh3Xx+JBTZtxN&#10;9jwcQqViiPiMNNQhdBmiL2u25BPXsUTu4npLIcK+QtPTLYbbFqdp+oqWGokNNXW8qbm8Hr6tBpyh&#10;zOlstkeLdvl+mg6/s8ug9eRpfFuBCjyGf/Hd/WE0LOZxfjwTjwAW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8CefBAAAA3AAAAA8AAAAAAAAAAAAAAAAAmAIAAGRycy9kb3du&#10;cmV2LnhtbFBLBQYAAAAABAAEAPUAAACGAwAAAAA=&#10;" fillcolor="#1f497d [3215]" strokecolor="#1f497d [3215]" strokeweight=".25pt">
                    <v:stroke endcap="round"/>
                  </v:oval>
                  <v:oval id="Oval 751" o:spid="_x0000_s1095" style="position:absolute;left:18728;top:1090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sfMMA&#10;AADcAAAADwAAAGRycy9kb3ducmV2LnhtbESPzWvCQBTE74L/w/IEb/qi+EXqKmIteK0fh95es88k&#10;NPs2ZLcx9a/vFgoeh5n5DbPedrZSLTe+dKJhMk5AsWTOlJJruJzfRitQPpAYqpywhh/2sN30e2tK&#10;jbvLO7enkKsIEZ+ShiKEOkX0WcGW/NjVLNG7ucZSiLLJ0TR0j3Bb4TRJFmiplLhQUM37grOv07fV&#10;gDOUOX2a16tFuzp8TNvH7NZqPRx0uxdQgbvwDP+3j0bDcj6BvzPxCOD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CsfMMAAADcAAAADwAAAAAAAAAAAAAAAACYAgAAZHJzL2Rv&#10;d25yZXYueG1sUEsFBgAAAAAEAAQA9QAAAIgDAAAAAA==&#10;" fillcolor="#1f497d [3215]" strokecolor="#1f497d [3215]" strokeweight=".25pt">
                    <v:stroke endcap="round"/>
                  </v:oval>
                </v:group>
                <v:group id="Group 752" o:spid="_x0000_s1096" style="position:absolute;left:6566;top:2517;width:15150;height:2882" coordorigin="6566,2517" coordsize="15150,2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oval id="Oval 753" o:spid="_x0000_s1097" style="position:absolute;left:8072;top:259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wNccA&#10;AADcAAAADwAAAGRycy9kb3ducmV2LnhtbESPT2vCQBTE70K/w/IKvYhu2tIo0VVqwSLowb+ot0f2&#10;NQnNvk2zq6b99K5Q8DjMzG+Y4bgxpThT7QrLCp67EQji1OqCMwXbzbTTB+E8ssbSMin4JQfj0UNr&#10;iIm2F17Ree0zESDsElSQe18lUro0J4Ouayvi4H3Z2qAPss6krvES4KaUL1EUS4MFh4UcK/rIKf1e&#10;n4yCYzydcLyct3lRuXSy+8S/w/5HqafH5n0AwlPj7+H/9kwr6L29wu1MOAJyd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AMDXHAAAA3AAAAA8AAAAAAAAAAAAAAAAAmAIAAGRy&#10;cy9kb3ducmV2LnhtbFBLBQYAAAAABAAEAPUAAACMAwAAAAA=&#10;" fillcolor="#4f81bd [3204]" strokecolor="#243f60 [1604]" strokeweight="2pt"/>
                  <v:line id="Straight Connector 754" o:spid="_x0000_s1098" style="position:absolute;visibility:visible;mso-wrap-style:square" from="6566,3013" to="21716,3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VHlMYAAADcAAAADwAAAGRycy9kb3ducmV2LnhtbESPzWoCQRCE74G8w9CCtziriX8bR5FA&#10;QJJcYnyAdqezu7jTs5lpdc3TO0Igx6KqvqIWq8416kQh1p4NDAcZKOLC25pLA7uv14cZqCjIFhvP&#10;ZOBCEVbL+7sF5taf+ZNOWylVgnDM0UAl0uZax6Iih3HgW+LkffvgUJIMpbYBzwnuGj3Ksol2WHNa&#10;qLCll4qKw/boDPy8f2ziZd+MZDL+fTuE9Wwuj9GYfq9bP4MS6uQ//NfeWAPT8RPczqQj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1R5TGAAAA3AAAAA8AAAAAAAAA&#10;AAAAAAAAoQIAAGRycy9kb3ducmV2LnhtbFBLBQYAAAAABAAEAPkAAACUAwAAAAA=&#10;" strokecolor="#4579b8 [3044]"/>
                  <v:line id="Straight Connector 755" o:spid="_x0000_s1099" style="position:absolute;visibility:visible;mso-wrap-style:square" from="6566,4561" to="21716,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iD8YAAADcAAAADwAAAGRycy9kb3ducmV2LnhtbESPUUvDQBCE3wv+h2MF3+zFSmqNvZYi&#10;CMX2pdEfsObWJDS3F+/WNvXX9wpCH4eZ+YaZLwfXqQOF2Ho28DDOQBFX3rZcG/j8eLufgYqCbLHz&#10;TAZOFGG5uBnNsbD+yDs6lFKrBOFYoIFGpC+0jlVDDuPY98TJ+/bBoSQZam0DHhPcdXqSZVPtsOW0&#10;0GBPrw1V+/LXGfjZbNfx9NVNZJr/ve/DavYsj9GYu9th9QJKaJBr+L+9tgae8hwuZ9IR0I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54g/GAAAA3AAAAA8AAAAAAAAA&#10;AAAAAAAAoQIAAGRycy9kb3ducmV2LnhtbFBLBQYAAAAABAAEAPkAAACUAwAAAAA=&#10;" strokecolor="#4579b8 [3044]"/>
                  <v:oval id="Oval 756" o:spid="_x0000_s1100" style="position:absolute;left:10380;top:259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eTrccA&#10;AADcAAAADwAAAGRycy9kb3ducmV2LnhtbESPQWvCQBSE74L/YXmCFzGbFhpLdJVaUAr1oNZSvT2y&#10;zyQ0+zbNrpr667sFweMwM98wk1lrKnGmxpWWFTxEMQjizOqScwW7j8XwGYTzyBory6TglxzMpt3O&#10;BFNtL7yh89bnIkDYpaig8L5OpXRZQQZdZGvi4B1tY9AH2eRSN3gJcFPJxzhOpMGSw0KBNb0WlH1v&#10;T0bBIVnMOVm/D3hVu2z+ucTr/utHqX6vfRmD8NT6e/jWftMKRk8J/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3k63HAAAA3AAAAA8AAAAAAAAAAAAAAAAAmAIAAGRy&#10;cy9kb3ducmV2LnhtbFBLBQYAAAAABAAEAPUAAACMAwAAAAA=&#10;" fillcolor="#4f81bd [3204]" strokecolor="#243f60 [1604]" strokeweight="2pt"/>
                  <v:oval id="Oval 757" o:spid="_x0000_s1101" style="position:absolute;left:14935;top:2517;width:897;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2NscA&#10;AADcAAAADwAAAGRycy9kb3ducmV2LnhtbESPQWvCQBSE70L/w/IEL9JsFBpLdBUVlEJ7UNvSentk&#10;n0lo9m3Mrpr6612h0OMwM98wk1lrKnGmxpWWFQyiGARxZnXJuYKP99XjMwjnkTVWlknBLzmYTR86&#10;E0y1vfCWzjufiwBhl6KCwvs6ldJlBRl0ka2Jg3ewjUEfZJNL3eAlwE0lh3GcSIMlh4UCa1oWlP3s&#10;TkbBPlktONm89vmtdtnic43X76+jUr1uOx+D8NT6//Bf+0UrGD2N4H4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7NjbHAAAA3AAAAA8AAAAAAAAAAAAAAAAAmAIAAGRy&#10;cy9kb3ducmV2LnhtbFBLBQYAAAAABAAEAPUAAACMAwAAAAA=&#10;" fillcolor="#4f81bd [3204]" strokecolor="#243f60 [1604]" strokeweight="2pt"/>
                  <v:oval id="Oval 758" o:spid="_x0000_s1102" style="position:absolute;left:8069;top:413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SiRMUA&#10;AADcAAAADwAAAGRycy9kb3ducmV2LnhtbERPy2rCQBTdF/yH4QrdFJ200FSik1AFpdAurA/U3SVz&#10;TYKZOzEzatqv7ywKLg/nPck6U4srta6yrOB5GIEgzq2uuFCwWc8HIxDOI2usLZOCH3KQpb2HCSba&#10;3vibritfiBDCLkEFpfdNIqXLSzLohrYhDtzRtgZ9gG0hdYu3EG5q+RJFsTRYcWgosaFZSflpdTEK&#10;DvF8yvHy84m/GpdPtwv83e/OSj32u/cxCE+dv4v/3R9awdtrWBvO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KJExQAAANwAAAAPAAAAAAAAAAAAAAAAAJgCAABkcnMv&#10;ZG93bnJldi54bWxQSwUGAAAAAAQABAD1AAAAigMAAAAA&#10;" fillcolor="#4f81bd [3204]" strokecolor="#243f60 [1604]" strokeweight="2pt"/>
                  <v:oval id="Oval 759" o:spid="_x0000_s1103" style="position:absolute;left:17764;top:259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H38cA&#10;AADcAAAADwAAAGRycy9kb3ducmV2LnhtbESPQWvCQBSE70L/w/IKXqRuFIxtdBUVlEI9WNui3h7Z&#10;1yQ0+zZmV43+erdQ6HGYmW+Y8bQxpThT7QrLCnrdCARxanXBmYLPj+XTMwjnkTWWlknBlRxMJw+t&#10;MSbaXvidzlufiQBhl6CC3PsqkdKlORl0XVsRB+/b1gZ9kHUmdY2XADel7EdRLA0WHBZyrGiRU/qz&#10;PRkFh3g553jz1uF15dL51wpv+91RqfZjMxuB8NT4//Bf+1UrGA5e4PdMOAJy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oB9/HAAAA3AAAAA8AAAAAAAAAAAAAAAAAmAIAAGRy&#10;cy9kb3ducmV2LnhtbFBLBQYAAAAABAAEAPUAAACMAwAAAAA=&#10;" fillcolor="#4f81bd [3204]" strokecolor="#243f60 [1604]" strokeweight="2pt"/>
                  <v:oval id="Oval 760" o:spid="_x0000_s1104" style="position:absolute;left:12973;top:259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5k/8QA&#10;AADcAAAADwAAAGRycy9kb3ducmV2LnhtbERPTWvCQBC9C/0PywhepG7qIS3RNZiCIuhBbUvtbchO&#10;k9DsbMyuGv317qHg8fG+p2lnanGm1lWWFbyMIhDEudUVFwo+PxbPbyCcR9ZYWyYFV3KQzp56U0y0&#10;vfCOzntfiBDCLkEFpfdNIqXLSzLoRrYhDtyvbQ36ANtC6hYvIdzUchxFsTRYcWgosaH3kvK//cko&#10;+IkXGcfb9ZA3jcuzryXeDt9HpQb9bj4B4anzD/G/e6UVvMZhfjgTjo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ZP/EAAAA3AAAAA8AAAAAAAAAAAAAAAAAmAIAAGRycy9k&#10;b3ducmV2LnhtbFBLBQYAAAAABAAEAPUAAACJAwAAAAA=&#10;" fillcolor="#4f81bd [3204]" strokecolor="#243f60 [1604]" strokeweight="2pt"/>
                  <v:oval id="Oval 761" o:spid="_x0000_s1105" style="position:absolute;left:19938;top:251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BZMYA&#10;AADcAAAADwAAAGRycy9kb3ducmV2LnhtbESPQWvCQBSE7wX/w/IEL6Vu9JBK6ioqKEI9WK1Yb4/s&#10;Mwlm38bsVqO/3hUKPQ4z8w0zHDemFBeqXWFZQa8bgSBOrS44U/C9nb8NQDiPrLG0TApu5GA8ar0M&#10;MdH2yl902fhMBAi7BBXk3leJlC7NyaDr2oo4eEdbG/RB1pnUNV4D3JSyH0WxNFhwWMixollO6Wnz&#10;axQc4vmU4/XnK68ql053C7z/7M9KddrN5AOEp8b/h//aS63gPe7B80w4AnL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LBZMYAAADcAAAADwAAAAAAAAAAAAAAAACYAgAAZHJz&#10;L2Rvd25yZXYueG1sUEsFBgAAAAAEAAQA9QAAAIsDAAAAAA==&#10;" fillcolor="#4f81bd [3204]" strokecolor="#243f60 [1604]" strokeweight="2pt"/>
                  <v:oval id="Oval 762" o:spid="_x0000_s1106" style="position:absolute;left:10380;top:4205;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BfE8cA&#10;AADcAAAADwAAAGRycy9kb3ducmV2LnhtbESPT2vCQBTE70K/w/IKXqRu9BAldROqYBHswT8trbdH&#10;9pmEZt+m2VXTfvquIHgcZuY3zCzrTC3O1LrKsoLRMAJBnFtdcaHgfb98moJwHlljbZkU/JKDLH3o&#10;zTDR9sJbOu98IQKEXYIKSu+bREqXl2TQDW1DHLyjbQ36INtC6hYvAW5qOY6iWBqsOCyU2NCipPx7&#10;dzIKDvFyzvFmPeC3xuXzj1f8+/r8Uar/2L08g/DU+Xv41l5pBZN4DNcz4Qj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gXxPHAAAA3AAAAA8AAAAAAAAAAAAAAAAAmAIAAGRy&#10;cy9kb3ducmV2LnhtbFBLBQYAAAAABAAEAPUAAACMAwAAAAA=&#10;" fillcolor="#4f81bd [3204]" strokecolor="#243f60 [1604]" strokeweight="2pt"/>
                  <v:oval id="Oval 763" o:spid="_x0000_s1107" style="position:absolute;left:12973;top:421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z6iMcA&#10;AADcAAAADwAAAGRycy9kb3ducmV2LnhtbESPQWvCQBSE74L/YXmCFzGbthBLdJVaUAr1oNZSvT2y&#10;zyQ0+zbNrpr667sFweMwM98wk1lrKnGmxpWWFTxEMQjizOqScwW7j8XwGYTzyBory6TglxzMpt3O&#10;BFNtL7yh89bnIkDYpaig8L5OpXRZQQZdZGvi4B1tY9AH2eRSN3gJcFPJxzhOpMGSw0KBNb0WlH1v&#10;T0bBIVnMOVm/D3hVu2z+ucTr/utHqX6vfRmD8NT6e/jWftMKRskT/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ojHAAAA3AAAAA8AAAAAAAAAAAAAAAAAmAIAAGRy&#10;cy9kb3ducmV2LnhtbFBLBQYAAAAABAAEAPUAAACMAwAAAAA=&#10;" fillcolor="#4f81bd [3204]" strokecolor="#243f60 [1604]" strokeweight="2pt"/>
                  <v:oval id="Oval 764" o:spid="_x0000_s1108" style="position:absolute;left:15001;top:4164;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Vi/McA&#10;AADcAAAADwAAAGRycy9kb3ducmV2LnhtbESPQWvCQBSE74L/YXmCFzGblhJLdJVaUAr1oNZSvT2y&#10;zyQ0+zbNrpr667sFweMwM98wk1lrKnGmxpWWFTxEMQjizOqScwW7j8XwGYTzyBory6TglxzMpt3O&#10;BFNtL7yh89bnIkDYpaig8L5OpXRZQQZdZGvi4B1tY9AH2eRSN3gJcFPJxzhOpMGSw0KBNb0WlH1v&#10;T0bBIVnMOVm/D3hVu2z+ucTr/utHqX6vfRmD8NT6e/jWftMKRskT/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FYvzHAAAA3AAAAA8AAAAAAAAAAAAAAAAAmAIAAGRy&#10;cy9kb3ducmV2LnhtbFBLBQYAAAAABAAEAPUAAACMAwAAAAA=&#10;" fillcolor="#4f81bd [3204]" strokecolor="#243f60 [1604]" strokeweight="2pt"/>
                  <v:oval id="Oval 765" o:spid="_x0000_s1109" style="position:absolute;left:17792;top:411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Z8cA&#10;AADcAAAADwAAAGRycy9kb3ducmV2LnhtbESPQWvCQBSE74L/YXmCFzGbFhpLdJVaUAr1oNZSvT2y&#10;zyQ0+zbNrpr667sFweMwM98wk1lrKnGmxpWWFTxEMQjizOqScwW7j8XwGYTzyBory6TglxzMpt3O&#10;BFNtL7yh89bnIkDYpaig8L5OpXRZQQZdZGvi4B1tY9AH2eRSN3gJcFPJxzhOpMGSw0KBNb0WlH1v&#10;T0bBIVnMOVm/D3hVu2z+ucTr/utHqX6vfRmD8NT6e/jWftMKRskT/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Jx2fHAAAA3AAAAA8AAAAAAAAAAAAAAAAAmAIAAGRy&#10;cy9kb3ducmV2LnhtbFBLBQYAAAAABAAEAPUAAACMAwAAAAA=&#10;" fillcolor="#4f81bd [3204]" strokecolor="#243f60 [1604]" strokeweight="2pt"/>
                  <v:line id="Straight Connector 766" o:spid="_x0000_s1110" style="position:absolute;visibility:visible;mso-wrap-style:square" from="6566,5399" to="21716,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ck28MAAADcAAAADwAAAGRycy9kb3ducmV2LnhtbESPT2sCMRTE7wW/Q3iCt5rVw1ZWo4h/&#10;wFtZbcHjY/PcLG5eliTq6qdvCoUeh5n5DbNY9bYVd/KhcaxgMs5AEFdON1wr+Drt32cgQkTW2Dom&#10;BU8KsFoO3hZYaPfgku7HWIsE4VCgAhNjV0gZKkMWw9h1xMm7OG8xJulrqT0+Ety2cpplubTYcFow&#10;2NHGUHU93qwCZ+pdNft8UXk90dlvd+Vl890rNRr26zmISH38D/+1D1rBR57D75l0BO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XJNvDAAAA3AAAAA8AAAAAAAAAAAAA&#10;AAAAoQIAAGRycy9kb3ducmV2LnhtbFBLBQYAAAAABAAEAPkAAACRAwAAAAA=&#10;" strokecolor="#1f497d [3215]" strokeweight="2pt"/>
                </v:group>
                <v:shape id="TextBox 143" o:spid="_x0000_s1111" type="#_x0000_t202" style="position:absolute;left:1727;top:4007;width:4924;height:23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9Y2cQA&#10;AADcAAAADwAAAGRycy9kb3ducmV2LnhtbESPzW7CMBCE75V4B2uRegMH1BIIGIRoK3Erfw+wipc4&#10;JF5HsYG0T48rIfU4mplvNItVZ2txo9aXjhWMhgkI4tzpkgsFp+PXYArCB2SNtWNS8EMeVsveywIz&#10;7e68p9shFCJC2GeowITQZFL63JBFP3QNcfTOrrUYomwLqVu8R7it5ThJJtJiyXHBYEMbQ3l1uFoF&#10;08R+V9VsvPP27Xf0bjYf7rO5KPXa79ZzEIG68B9+trdaQTpJ4e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vWNn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WRP 1</w:t>
                        </w:r>
                      </w:p>
                    </w:txbxContent>
                  </v:textbox>
                </v:shape>
                <v:line id="Straight Connector 768" o:spid="_x0000_s1112" style="position:absolute;visibility:visible;mso-wrap-style:square" from="6470,14261" to="21621,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QVMr8AAADcAAAADwAAAGRycy9kb3ducmV2LnhtbERPy4rCMBTdC/5DuMLsNHUWKtUoog7M&#10;TuoDXF6aa1NsbkqS0Y5fbxaCy8N5L1adbcSdfKgdKxiPMhDEpdM1VwpOx5/hDESIyBobx6TgnwKs&#10;lv3eAnPtHlzQ/RArkUI45KjAxNjmUobSkMUwci1x4q7OW4wJ+kpqj48Ubhv5nWUTabHm1GCwpY2h&#10;8nb4swqcqXblbP+k4naki9/uiuvm3Cn1NejWcxCRuvgRv92/WsF0ktamM+kIy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IQVMr8AAADcAAAADwAAAAAAAAAAAAAAAACh&#10;AgAAZHJzL2Rvd25yZXYueG1sUEsFBgAAAAAEAAQA+QAAAI0DAAAAAA==&#10;" strokecolor="#1f497d [3215]" strokeweight="2pt"/>
                <v:shape id="TextBox 145" o:spid="_x0000_s1113" type="#_x0000_t202" style="position:absolute;left:1635;top:13106;width:4877;height:23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MMQA&#10;AADcAAAADwAAAGRycy9kb3ducmV2LnhtbESPzW7CMBCE75V4B2uRegMH1PITMAjRVuJWCDzAKl7i&#10;kHgdxQbSPj2uhNTjaGa+0SzXna3FjVpfOlYwGiYgiHOnSy4UnI5fgxkIH5A11o5JwQ95WK96L0tM&#10;tbvzgW5ZKESEsE9RgQmhSaX0uSGLfuga4uidXWsxRNkWUrd4j3Bby3GSTKTFkuOCwYa2hvIqu1oF&#10;s8R+V9V8vPf27Xf0brYf7rO5KPXa7zYLEIG68B9+tndawXQyh7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aTD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rFonts w:ascii="Calibri" w:hAnsi="Calibri" w:cs="Calibri"/>
                            <w:color w:val="1D1B11" w:themeColor="background2" w:themeShade="1A"/>
                            <w:kern w:val="24"/>
                            <w:sz w:val="18"/>
                            <w:szCs w:val="18"/>
                          </w:rPr>
                          <w:t>WRP k</w:t>
                        </w:r>
                      </w:p>
                    </w:txbxContent>
                  </v:textbox>
                </v:shape>
                <v:shapetype id="_x0000_t32" coordsize="21600,21600" o:spt="32" o:oned="t" path="m,l21600,21600e" filled="f">
                  <v:path arrowok="t" fillok="f" o:connecttype="none"/>
                  <o:lock v:ext="edit" shapetype="t"/>
                </v:shapetype>
                <v:shape id="Straight Arrow Connector 770" o:spid="_x0000_s1114" type="#_x0000_t32" style="position:absolute;left:9931;top:5323;width:0;height:145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rUYb0AAADcAAAADwAAAGRycy9kb3ducmV2LnhtbERPy6rCMBDdC/5DGMGdprqwWo0igqI7&#10;Xxt3QzM2xWZSm6j1783iwl0eznuxam0l3tT40rGC0TABQZw7XXKh4HrZDqYgfEDWWDkmBV/ysFp2&#10;OwvMtPvwid7nUIgYwj5DBSaEOpPS54Ys+qGriSN3d43FEGFTSN3gJ4bbSo6TZCItlhwbDNa0MZQ/&#10;zi+r4Dne1TeyR6QDU/HKZweTfm9K9Xvteg4iUBv+xX/uvVaQpnF+PBOPgFz+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MK1GG9AAAA3AAAAA8AAAAAAAAAAAAAAAAAoQIA&#10;AGRycy9kb3ducmV2LnhtbFBLBQYAAAAABAAEAPkAAACLAwAAAAA=&#10;" strokecolor="#1f497d [3215]">
                  <v:stroke endarrow="block"/>
                </v:shape>
                <v:shape id="Straight Arrow Connector 771" o:spid="_x0000_s1115" type="#_x0000_t32" style="position:absolute;left:16913;top:14260;width:0;height:5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Zx+sMAAADcAAAADwAAAGRycy9kb3ducmV2LnhtbESPwW7CMBBE75X4B2uRuDUOHJo2YBCq&#10;BCo3Cr3ktrKXOCJep7GB8PcYqVKPo5l5o1msBteKK/Wh8axgmuUgiLU3DdcKfo6b13cQISIbbD2T&#10;gjsFWC1HLwssjb/xN10PsRYJwqFEBTbGrpQyaEsOQ+Y74uSdfO8wJtnX0vR4S3DXylmev0mHDacF&#10;ix19WtLnw8Up+J1tu4rcHmnHVF/0x84W90qpyXhYz0FEGuJ/+K/9ZRQUxRSeZ9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GcfrDAAAA3AAAAA8AAAAAAAAAAAAA&#10;AAAAoQIAAGRycy9kb3ducmV2LnhtbFBLBQYAAAAABAAEAPkAAACRAwAAAAA=&#10;" strokecolor="#1f497d [3215]">
                  <v:stroke endarrow="block"/>
                </v:shape>
                <v:shape id="TextBox 150" o:spid="_x0000_s1116" type="#_x0000_t202" style="position:absolute;left:9486;width:11385;height:24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tnMQA&#10;AADcAAAADwAAAGRycy9kb3ducmV2LnhtbESPzW7CMBCE75X6DtYi9QYOUSkQMKiCIvVW/h5gFS9x&#10;SLyOYgMpT48rIfU4mplvNPNlZ2txpdaXjhUMBwkI4tzpkgsFx8OmPwHhA7LG2jEp+CUPy8Xryxwz&#10;7W68o+s+FCJC2GeowITQZFL63JBFP3ANcfROrrUYomwLqVu8RbitZZokH9JiyXHBYEMrQ3m1v1gF&#10;k8T+VNU03Xr7fh+OzGrtvpqzUm+97nMGIlAX/sPP9rdWMB6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BbZz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v:textbox>
                </v:shape>
                <w10:wrap type="topAndBottom"/>
              </v:group>
            </w:pict>
          </mc:Fallback>
        </mc:AlternateContent>
      </w:r>
    </w:p>
    <w:p w:rsidR="00356FC1" w:rsidRDefault="00356FC1" w:rsidP="00A058E8">
      <w:pPr>
        <w:autoSpaceDE w:val="0"/>
        <w:autoSpaceDN w:val="0"/>
        <w:adjustRightInd w:val="0"/>
        <w:jc w:val="both"/>
        <w:rPr>
          <w:rFonts w:ascii="Times New Roman" w:hAnsi="Times New Roman"/>
          <w:bCs/>
          <w:color w:val="222222"/>
          <w:sz w:val="20"/>
          <w:szCs w:val="20"/>
          <w:shd w:val="clear" w:color="auto" w:fill="FFFFFF"/>
        </w:rPr>
      </w:pPr>
    </w:p>
    <w:p w:rsidR="00356FC1" w:rsidRDefault="00356FC1" w:rsidP="00A058E8">
      <w:pPr>
        <w:autoSpaceDE w:val="0"/>
        <w:autoSpaceDN w:val="0"/>
        <w:adjustRightInd w:val="0"/>
        <w:jc w:val="both"/>
        <w:rPr>
          <w:rFonts w:ascii="Times New Roman" w:hAnsi="Times New Roman"/>
          <w:bCs/>
          <w:color w:val="222222"/>
          <w:sz w:val="20"/>
          <w:szCs w:val="20"/>
          <w:shd w:val="clear" w:color="auto" w:fill="FFFFFF"/>
        </w:rPr>
      </w:pPr>
    </w:p>
    <w:p w:rsidR="0040421B" w:rsidRDefault="0040421B" w:rsidP="00A4584A">
      <w:pPr>
        <w:autoSpaceDE w:val="0"/>
        <w:autoSpaceDN w:val="0"/>
        <w:adjustRightInd w:val="0"/>
        <w:jc w:val="both"/>
        <w:rPr>
          <w:rFonts w:ascii="Times New Roman" w:hAnsi="Times New Roman"/>
          <w:bCs/>
          <w:color w:val="222222"/>
          <w:sz w:val="20"/>
          <w:szCs w:val="20"/>
          <w:shd w:val="clear" w:color="auto" w:fill="FFFFFF"/>
        </w:rPr>
      </w:pPr>
      <w:r>
        <w:rPr>
          <w:rFonts w:ascii="Times New Roman" w:hAnsi="Times New Roman"/>
          <w:bCs/>
          <w:color w:val="222222"/>
          <w:sz w:val="20"/>
          <w:szCs w:val="20"/>
          <w:shd w:val="clear" w:color="auto" w:fill="FFFFFF"/>
        </w:rPr>
        <w:t xml:space="preserve">Unfortunately, </w:t>
      </w:r>
      <w:r w:rsidR="00356FC1">
        <w:rPr>
          <w:rFonts w:ascii="Times New Roman" w:hAnsi="Times New Roman"/>
          <w:bCs/>
          <w:color w:val="222222"/>
          <w:sz w:val="20"/>
          <w:szCs w:val="20"/>
          <w:shd w:val="clear" w:color="auto" w:fill="FFFFFF"/>
        </w:rPr>
        <w:t>for</w:t>
      </w:r>
      <w:r>
        <w:rPr>
          <w:rFonts w:ascii="Times New Roman" w:hAnsi="Times New Roman"/>
          <w:bCs/>
          <w:color w:val="222222"/>
          <w:sz w:val="20"/>
          <w:szCs w:val="20"/>
          <w:shd w:val="clear" w:color="auto" w:fill="FFFFFF"/>
        </w:rPr>
        <w:t xml:space="preserve"> each depth</w:t>
      </w:r>
      <w:r w:rsidR="00356FC1">
        <w:rPr>
          <w:rFonts w:ascii="Times New Roman" w:hAnsi="Times New Roman"/>
          <w:bCs/>
          <w:color w:val="222222"/>
          <w:sz w:val="20"/>
          <w:szCs w:val="20"/>
          <w:shd w:val="clear" w:color="auto" w:fill="FFFFFF"/>
        </w:rPr>
        <w:t xml:space="preserve"> range</w:t>
      </w:r>
      <w:r>
        <w:rPr>
          <w:rFonts w:ascii="Times New Roman" w:hAnsi="Times New Roman"/>
          <w:bCs/>
          <w:color w:val="222222"/>
          <w:sz w:val="20"/>
          <w:szCs w:val="20"/>
          <w:shd w:val="clear" w:color="auto" w:fill="FFFFFF"/>
        </w:rPr>
        <w:t>, higher the distance between the object points in the farther depth and the WRP the higher will be calculation time for CGH generation.</w:t>
      </w:r>
    </w:p>
    <w:p w:rsidR="0040421B" w:rsidRDefault="0040421B" w:rsidP="00A4584A">
      <w:pPr>
        <w:autoSpaceDE w:val="0"/>
        <w:autoSpaceDN w:val="0"/>
        <w:adjustRightInd w:val="0"/>
        <w:jc w:val="both"/>
        <w:rPr>
          <w:rFonts w:ascii="Times New Roman" w:hAnsi="Times New Roman"/>
          <w:bCs/>
          <w:color w:val="222222"/>
          <w:sz w:val="20"/>
          <w:szCs w:val="20"/>
          <w:shd w:val="clear" w:color="auto" w:fill="FFFFFF"/>
        </w:rPr>
      </w:pPr>
    </w:p>
    <w:p w:rsidR="0040421B" w:rsidRDefault="0040421B" w:rsidP="00A4584A">
      <w:pPr>
        <w:autoSpaceDE w:val="0"/>
        <w:autoSpaceDN w:val="0"/>
        <w:adjustRightInd w:val="0"/>
        <w:jc w:val="both"/>
        <w:rPr>
          <w:rFonts w:ascii="Times New Roman" w:hAnsi="Times New Roman"/>
          <w:sz w:val="20"/>
          <w:szCs w:val="20"/>
        </w:rPr>
      </w:pPr>
      <w:r>
        <w:rPr>
          <w:rFonts w:ascii="Times New Roman" w:hAnsi="Times New Roman"/>
          <w:bCs/>
          <w:color w:val="222222"/>
          <w:sz w:val="20"/>
          <w:szCs w:val="20"/>
          <w:shd w:val="clear" w:color="auto" w:fill="FFFFFF"/>
        </w:rPr>
        <w:t xml:space="preserve">Therefore, in this paper, a fast and efficient method is proposed for reduced multiple </w:t>
      </w:r>
      <w:r w:rsidRPr="007257F5">
        <w:rPr>
          <w:rFonts w:ascii="Times New Roman" w:hAnsi="Times New Roman"/>
          <w:sz w:val="20"/>
          <w:szCs w:val="20"/>
        </w:rPr>
        <w:t>wavefront recording plane</w:t>
      </w:r>
      <w:r>
        <w:rPr>
          <w:rFonts w:ascii="Times New Roman" w:hAnsi="Times New Roman"/>
          <w:sz w:val="20"/>
          <w:szCs w:val="20"/>
        </w:rPr>
        <w:t xml:space="preserve"> (RM-WRP). The proposed method creates WRP based on the number of object points in each depth layer and neighbor. Due to prioritizing depth layers with higher number of object points and optimum distance between the objects points and WRP faster calculation with </w:t>
      </w:r>
      <w:r w:rsidR="00A058E8">
        <w:rPr>
          <w:rFonts w:ascii="Times New Roman" w:hAnsi="Times New Roman"/>
          <w:sz w:val="20"/>
          <w:szCs w:val="20"/>
        </w:rPr>
        <w:t>higher</w:t>
      </w:r>
      <w:r>
        <w:rPr>
          <w:rFonts w:ascii="Times New Roman" w:hAnsi="Times New Roman"/>
          <w:sz w:val="20"/>
          <w:szCs w:val="20"/>
        </w:rPr>
        <w:t xml:space="preserve"> reconstructed image can be achieved.</w:t>
      </w:r>
    </w:p>
    <w:p w:rsidR="00A058E8" w:rsidRPr="00EE1DD7" w:rsidRDefault="00A058E8" w:rsidP="0040421B">
      <w:pPr>
        <w:autoSpaceDE w:val="0"/>
        <w:autoSpaceDN w:val="0"/>
        <w:adjustRightInd w:val="0"/>
        <w:rPr>
          <w:rFonts w:ascii="Times New Roman" w:hAnsi="Times New Roman"/>
          <w:bCs/>
          <w:sz w:val="20"/>
          <w:szCs w:val="20"/>
        </w:rPr>
      </w:pPr>
    </w:p>
    <w:p w:rsidR="00A058E8" w:rsidRPr="00E41F1D" w:rsidRDefault="00A058E8" w:rsidP="00A058E8">
      <w:pPr>
        <w:pStyle w:val="12Head1"/>
        <w:rPr>
          <w:rFonts w:ascii="Times New Roman" w:hAnsi="Times New Roman" w:cs="Times New Roman"/>
          <w:sz w:val="20"/>
          <w:szCs w:val="20"/>
        </w:rPr>
      </w:pPr>
      <w:r w:rsidRPr="00E41F1D">
        <w:rPr>
          <w:rFonts w:ascii="Times New Roman" w:hAnsi="Times New Roman" w:cs="Times New Roman"/>
          <w:sz w:val="20"/>
          <w:szCs w:val="20"/>
        </w:rPr>
        <w:t>2</w:t>
      </w:r>
      <w:r w:rsidRPr="00E41F1D">
        <w:rPr>
          <w:rFonts w:ascii="Times New Roman" w:hAnsi="Times New Roman" w:cs="Times New Roman"/>
          <w:sz w:val="20"/>
          <w:szCs w:val="20"/>
        </w:rPr>
        <w:t xml:space="preserve">. </w:t>
      </w:r>
      <w:r w:rsidR="007F70BA">
        <w:rPr>
          <w:rFonts w:ascii="Times New Roman" w:hAnsi="Times New Roman" w:cs="Times New Roman"/>
          <w:sz w:val="20"/>
          <w:szCs w:val="20"/>
        </w:rPr>
        <w:t xml:space="preserve">Proposed </w:t>
      </w:r>
      <w:r w:rsidRPr="00E41F1D">
        <w:rPr>
          <w:rFonts w:ascii="Times New Roman" w:hAnsi="Times New Roman" w:cs="Times New Roman"/>
          <w:sz w:val="20"/>
          <w:szCs w:val="20"/>
        </w:rPr>
        <w:t>Reduced M-WRP method</w:t>
      </w:r>
    </w:p>
    <w:p w:rsidR="00AD38A0" w:rsidRDefault="00537430" w:rsidP="00AD38A0">
      <w:pPr>
        <w:pStyle w:val="13Head2"/>
        <w:rPr>
          <w:rFonts w:ascii="Times New Roman" w:hAnsi="Times New Roman" w:cs="Times New Roman"/>
          <w:sz w:val="20"/>
        </w:rPr>
      </w:pPr>
      <w:r w:rsidRPr="00E41F1D">
        <w:rPr>
          <w:rFonts w:ascii="Times New Roman" w:hAnsi="Times New Roman" w:cs="Times New Roman"/>
          <w:sz w:val="20"/>
        </w:rPr>
        <w:t>A. CGH generation of non-uniform objects with R</w:t>
      </w:r>
      <w:r w:rsidR="00E41F1D">
        <w:rPr>
          <w:rFonts w:ascii="Times New Roman" w:hAnsi="Times New Roman" w:cs="Times New Roman"/>
          <w:sz w:val="20"/>
        </w:rPr>
        <w:t xml:space="preserve">educed </w:t>
      </w:r>
      <w:r w:rsidRPr="00E41F1D">
        <w:rPr>
          <w:rFonts w:ascii="Times New Roman" w:hAnsi="Times New Roman" w:cs="Times New Roman"/>
          <w:sz w:val="20"/>
        </w:rPr>
        <w:t>M-WRP</w:t>
      </w:r>
      <w:r w:rsidR="00E41F1D">
        <w:rPr>
          <w:rFonts w:ascii="Times New Roman" w:hAnsi="Times New Roman" w:cs="Times New Roman"/>
          <w:sz w:val="20"/>
        </w:rPr>
        <w:t>s</w:t>
      </w:r>
      <w:r w:rsidRPr="00E41F1D">
        <w:rPr>
          <w:rFonts w:ascii="Times New Roman" w:hAnsi="Times New Roman" w:cs="Times New Roman"/>
          <w:sz w:val="20"/>
        </w:rPr>
        <w:t xml:space="preserve"> method</w:t>
      </w:r>
    </w:p>
    <w:p w:rsidR="00080088" w:rsidRDefault="00A4584A" w:rsidP="006129A5">
      <w:pPr>
        <w:pStyle w:val="13Head2"/>
        <w:rPr>
          <w:rFonts w:ascii="Times New Roman" w:hAnsi="Times New Roman" w:cs="Times New Roman"/>
          <w:b w:val="0"/>
          <w:sz w:val="20"/>
        </w:rPr>
      </w:pPr>
      <w:r w:rsidRPr="00F9517F">
        <w:rPr>
          <w:rFonts w:ascii="Times New Roman" w:hAnsi="Times New Roman" w:cs="Times New Roman"/>
          <w:b w:val="0"/>
          <w:sz w:val="20"/>
        </w:rPr>
        <mc:AlternateContent>
          <mc:Choice Requires="wpg">
            <w:drawing>
              <wp:anchor distT="0" distB="0" distL="114300" distR="114300" simplePos="0" relativeHeight="251661312" behindDoc="0" locked="0" layoutInCell="1" allowOverlap="1" wp14:anchorId="0D45E359" wp14:editId="4D2F7C63">
                <wp:simplePos x="0" y="0"/>
                <wp:positionH relativeFrom="column">
                  <wp:posOffset>1270</wp:posOffset>
                </wp:positionH>
                <wp:positionV relativeFrom="paragraph">
                  <wp:posOffset>1619250</wp:posOffset>
                </wp:positionV>
                <wp:extent cx="2830195" cy="2426335"/>
                <wp:effectExtent l="0" t="0" r="0" b="0"/>
                <wp:wrapTopAndBottom/>
                <wp:docPr id="561" name="Group 337"/>
                <wp:cNvGraphicFramePr/>
                <a:graphic xmlns:a="http://schemas.openxmlformats.org/drawingml/2006/main">
                  <a:graphicData uri="http://schemas.microsoft.com/office/word/2010/wordprocessingGroup">
                    <wpg:wgp>
                      <wpg:cNvGrpSpPr/>
                      <wpg:grpSpPr>
                        <a:xfrm>
                          <a:off x="0" y="0"/>
                          <a:ext cx="2830195" cy="2426335"/>
                          <a:chOff x="0" y="0"/>
                          <a:chExt cx="2830776" cy="2426531"/>
                        </a:xfrm>
                      </wpg:grpSpPr>
                      <wps:wsp>
                        <wps:cNvPr id="562" name="TextBox 258"/>
                        <wps:cNvSpPr txBox="1"/>
                        <wps:spPr>
                          <a:xfrm>
                            <a:off x="2132911" y="2007844"/>
                            <a:ext cx="697865" cy="237490"/>
                          </a:xfrm>
                          <a:prstGeom prst="rect">
                            <a:avLst/>
                          </a:prstGeom>
                          <a:noFill/>
                        </wps:spPr>
                        <wps:txbx>
                          <w:txbxContent>
                            <w:p w:rsidR="00F9517F" w:rsidRDefault="00F9517F" w:rsidP="00F9517F">
                              <w:pPr>
                                <w:pStyle w:val="NormalWeb"/>
                                <w:spacing w:before="0" w:beforeAutospacing="0" w:after="0" w:afterAutospacing="0"/>
                              </w:pPr>
                              <w:r>
                                <w:rPr>
                                  <w:color w:val="000000" w:themeColor="text1" w:themeShade="80"/>
                                  <w:kern w:val="24"/>
                                  <w:sz w:val="20"/>
                                  <w:szCs w:val="20"/>
                                </w:rPr>
                                <w:t>Hologram</w:t>
                              </w:r>
                            </w:p>
                          </w:txbxContent>
                        </wps:txbx>
                        <wps:bodyPr wrap="none" rtlCol="0">
                          <a:spAutoFit/>
                        </wps:bodyPr>
                      </wps:wsp>
                      <wps:wsp>
                        <wps:cNvPr id="563" name="TextBox 259"/>
                        <wps:cNvSpPr txBox="1"/>
                        <wps:spPr>
                          <a:xfrm>
                            <a:off x="0" y="2189041"/>
                            <a:ext cx="2529205" cy="237490"/>
                          </a:xfrm>
                          <a:prstGeom prst="rect">
                            <a:avLst/>
                          </a:prstGeom>
                          <a:noFill/>
                        </wps:spPr>
                        <wps:txbx>
                          <w:txbxContent>
                            <w:p w:rsidR="00F9517F" w:rsidRDefault="00F9517F" w:rsidP="00F9517F">
                              <w:pPr>
                                <w:pStyle w:val="NormalWeb"/>
                                <w:spacing w:before="0" w:beforeAutospacing="0" w:after="0" w:afterAutospacing="0"/>
                              </w:pPr>
                              <w:r>
                                <w:rPr>
                                  <w:color w:val="000000" w:themeColor="text1" w:themeShade="80"/>
                                  <w:kern w:val="24"/>
                                  <w:sz w:val="20"/>
                                  <w:szCs w:val="20"/>
                                </w:rPr>
                                <w:t>Fig. 3. Hologram generation using RM-WRPs</w:t>
                              </w:r>
                            </w:p>
                          </w:txbxContent>
                        </wps:txbx>
                        <wps:bodyPr wrap="none" rtlCol="0">
                          <a:spAutoFit/>
                        </wps:bodyPr>
                      </wps:wsp>
                      <wps:wsp>
                        <wps:cNvPr id="564" name="Rectangle 564"/>
                        <wps:cNvSpPr/>
                        <wps:spPr>
                          <a:xfrm>
                            <a:off x="547988" y="2105277"/>
                            <a:ext cx="1603403" cy="45719"/>
                          </a:xfrm>
                          <a:prstGeom prst="rect">
                            <a:avLst/>
                          </a:prstGeom>
                        </wps:spPr>
                        <wps:style>
                          <a:lnRef idx="1">
                            <a:schemeClr val="accent2"/>
                          </a:lnRef>
                          <a:fillRef idx="2">
                            <a:schemeClr val="accent2"/>
                          </a:fillRef>
                          <a:effectRef idx="1">
                            <a:schemeClr val="accent2"/>
                          </a:effectRef>
                          <a:fontRef idx="minor">
                            <a:schemeClr val="dk1"/>
                          </a:fontRef>
                        </wps:style>
                        <wps:bodyPr rtlCol="0" anchor="ctr"/>
                      </wps:wsp>
                      <wpg:grpSp>
                        <wpg:cNvPr id="565" name="Group 565"/>
                        <wpg:cNvGrpSpPr/>
                        <wpg:grpSpPr>
                          <a:xfrm>
                            <a:off x="1828722" y="1344519"/>
                            <a:ext cx="46478" cy="229911"/>
                            <a:chOff x="1828722" y="1344519"/>
                            <a:chExt cx="46478" cy="229911"/>
                          </a:xfrm>
                        </wpg:grpSpPr>
                        <wps:wsp>
                          <wps:cNvPr id="566" name="Oval 566"/>
                          <wps:cNvSpPr/>
                          <wps:spPr>
                            <a:xfrm>
                              <a:off x="1828722" y="1344519"/>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7" name="Oval 567"/>
                          <wps:cNvSpPr/>
                          <wps:spPr>
                            <a:xfrm>
                              <a:off x="1828722" y="1440665"/>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8" name="Oval 568"/>
                          <wps:cNvSpPr/>
                          <wps:spPr>
                            <a:xfrm>
                              <a:off x="1829481" y="1528711"/>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69" name="Group 569"/>
                        <wpg:cNvGrpSpPr/>
                        <wpg:grpSpPr>
                          <a:xfrm>
                            <a:off x="848288" y="1358738"/>
                            <a:ext cx="46478" cy="229911"/>
                            <a:chOff x="848288" y="1358738"/>
                            <a:chExt cx="46478" cy="229911"/>
                          </a:xfrm>
                        </wpg:grpSpPr>
                        <wps:wsp>
                          <wps:cNvPr id="570" name="Oval 570"/>
                          <wps:cNvSpPr/>
                          <wps:spPr>
                            <a:xfrm>
                              <a:off x="848288" y="1358738"/>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1" name="Oval 571"/>
                          <wps:cNvSpPr/>
                          <wps:spPr>
                            <a:xfrm>
                              <a:off x="848288" y="1454884"/>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2" name="Oval 572"/>
                          <wps:cNvSpPr/>
                          <wps:spPr>
                            <a:xfrm>
                              <a:off x="849047" y="1542930"/>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73" name="TextBox 271"/>
                        <wps:cNvSpPr txBox="1"/>
                        <wps:spPr>
                          <a:xfrm>
                            <a:off x="847276" y="0"/>
                            <a:ext cx="1138555" cy="246380"/>
                          </a:xfrm>
                          <a:prstGeom prst="rect">
                            <a:avLst/>
                          </a:prstGeom>
                          <a:noFill/>
                        </wps:spPr>
                        <wps:txbx>
                          <w:txbxContent>
                            <w:p w:rsidR="00F9517F" w:rsidRDefault="00F9517F" w:rsidP="00F9517F">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wps:txbx>
                        <wps:bodyPr wrap="none" rtlCol="0">
                          <a:spAutoFit/>
                        </wps:bodyPr>
                      </wps:wsp>
                      <wpg:grpSp>
                        <wpg:cNvPr id="574" name="Group 574"/>
                        <wpg:cNvGrpSpPr/>
                        <wpg:grpSpPr>
                          <a:xfrm>
                            <a:off x="574277" y="360431"/>
                            <a:ext cx="2228966" cy="269919"/>
                            <a:chOff x="574277" y="360431"/>
                            <a:chExt cx="2228966" cy="269919"/>
                          </a:xfrm>
                        </wpg:grpSpPr>
                        <wps:wsp>
                          <wps:cNvPr id="575" name="Oval 575"/>
                          <wps:cNvSpPr/>
                          <wps:spPr>
                            <a:xfrm>
                              <a:off x="724894"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6" name="Straight Connector 576"/>
                          <wps:cNvCnPr/>
                          <wps:spPr>
                            <a:xfrm>
                              <a:off x="574277" y="415601"/>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77" name="Straight Connector 577"/>
                          <wps:cNvCnPr/>
                          <wps:spPr>
                            <a:xfrm>
                              <a:off x="574277" y="570387"/>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78" name="Oval 578"/>
                          <wps:cNvSpPr/>
                          <wps:spPr>
                            <a:xfrm>
                              <a:off x="955740" y="37414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9" name="Oval 579"/>
                          <wps:cNvSpPr/>
                          <wps:spPr>
                            <a:xfrm>
                              <a:off x="1411157" y="36597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0" name="Oval 580"/>
                          <wps:cNvSpPr/>
                          <wps:spPr>
                            <a:xfrm>
                              <a:off x="724599" y="528178"/>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1" name="Oval 581"/>
                          <wps:cNvSpPr/>
                          <wps:spPr>
                            <a:xfrm>
                              <a:off x="1694064"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2" name="Oval 582"/>
                          <wps:cNvSpPr/>
                          <wps:spPr>
                            <a:xfrm>
                              <a:off x="1214968"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3" name="Oval 583"/>
                          <wps:cNvSpPr/>
                          <wps:spPr>
                            <a:xfrm>
                              <a:off x="1911471" y="36597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4" name="Oval 584"/>
                          <wps:cNvSpPr/>
                          <wps:spPr>
                            <a:xfrm>
                              <a:off x="1907332" y="52846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5" name="Oval 585"/>
                          <wps:cNvSpPr/>
                          <wps:spPr>
                            <a:xfrm>
                              <a:off x="955740" y="53476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6" name="Oval 586"/>
                          <wps:cNvSpPr/>
                          <wps:spPr>
                            <a:xfrm>
                              <a:off x="1214968" y="53568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7" name="Oval 587"/>
                          <wps:cNvSpPr/>
                          <wps:spPr>
                            <a:xfrm>
                              <a:off x="1410187" y="54593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8" name="Oval 588"/>
                          <wps:cNvSpPr/>
                          <wps:spPr>
                            <a:xfrm>
                              <a:off x="1696944" y="51781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9" name="Right Brace 589"/>
                          <wps:cNvSpPr/>
                          <wps:spPr>
                            <a:xfrm>
                              <a:off x="2080750" y="394116"/>
                              <a:ext cx="95290" cy="219738"/>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0" name="TextBox 284"/>
                          <wps:cNvSpPr txBox="1"/>
                          <wps:spPr>
                            <a:xfrm>
                              <a:off x="2217138" y="360431"/>
                              <a:ext cx="586105" cy="269240"/>
                            </a:xfrm>
                            <a:prstGeom prst="rect">
                              <a:avLst/>
                            </a:prstGeom>
                            <a:noFill/>
                          </wps:spPr>
                          <wps:txbx>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1</w:t>
                                </w:r>
                                <w:r>
                                  <w:rPr>
                                    <w:color w:val="1D1B11" w:themeColor="background2" w:themeShade="1A"/>
                                    <w:kern w:val="24"/>
                                    <w:position w:val="-5"/>
                                    <w:sz w:val="20"/>
                                    <w:szCs w:val="20"/>
                                    <w:vertAlign w:val="subscript"/>
                                  </w:rPr>
                                  <w:t>, 2</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6</w:t>
                                </w:r>
                              </w:p>
                            </w:txbxContent>
                          </wps:txbx>
                          <wps:bodyPr wrap="none" rtlCol="0">
                            <a:spAutoFit/>
                          </wps:bodyPr>
                        </wps:wsp>
                      </wpg:grpSp>
                      <wpg:grpSp>
                        <wpg:cNvPr id="591" name="Group 591"/>
                        <wpg:cNvGrpSpPr/>
                        <wpg:grpSpPr>
                          <a:xfrm>
                            <a:off x="574275" y="636069"/>
                            <a:ext cx="2149532" cy="269240"/>
                            <a:chOff x="574275" y="636069"/>
                            <a:chExt cx="2149532" cy="269240"/>
                          </a:xfrm>
                        </wpg:grpSpPr>
                        <wps:wsp>
                          <wps:cNvPr id="592" name="Straight Connector 592"/>
                          <wps:cNvCnPr/>
                          <wps:spPr>
                            <a:xfrm>
                              <a:off x="574275" y="772794"/>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93" name="Oval 593"/>
                          <wps:cNvSpPr/>
                          <wps:spPr>
                            <a:xfrm>
                              <a:off x="724597" y="73058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4" name="Oval 594"/>
                          <wps:cNvSpPr/>
                          <wps:spPr>
                            <a:xfrm>
                              <a:off x="1907330" y="73086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5" name="TextBox 285"/>
                          <wps:cNvSpPr txBox="1"/>
                          <wps:spPr>
                            <a:xfrm>
                              <a:off x="2220252" y="636069"/>
                              <a:ext cx="503555" cy="269240"/>
                            </a:xfrm>
                            <a:prstGeom prst="rect">
                              <a:avLst/>
                            </a:prstGeom>
                            <a:noFill/>
                          </wps:spPr>
                          <wps:txbx>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3 </w:t>
                                </w:r>
                                <w:r>
                                  <w:rPr>
                                    <w:color w:val="1D1B11" w:themeColor="background2" w:themeShade="1A"/>
                                    <w:kern w:val="24"/>
                                    <w:sz w:val="20"/>
                                    <w:szCs w:val="20"/>
                                  </w:rPr>
                                  <w:t>= 2</w:t>
                                </w:r>
                              </w:p>
                            </w:txbxContent>
                          </wps:txbx>
                          <wps:bodyPr wrap="none" rtlCol="0">
                            <a:spAutoFit/>
                          </wps:bodyPr>
                        </wps:wsp>
                      </wpg:grpSp>
                      <wpg:grpSp>
                        <wpg:cNvPr id="596" name="Group 596"/>
                        <wpg:cNvGrpSpPr/>
                        <wpg:grpSpPr>
                          <a:xfrm>
                            <a:off x="574276" y="836077"/>
                            <a:ext cx="2159054" cy="269240"/>
                            <a:chOff x="574276" y="836077"/>
                            <a:chExt cx="2159054" cy="269240"/>
                          </a:xfrm>
                        </wpg:grpSpPr>
                        <wps:wsp>
                          <wps:cNvPr id="597" name="Straight Connector 597"/>
                          <wps:cNvCnPr/>
                          <wps:spPr>
                            <a:xfrm>
                              <a:off x="574276" y="963295"/>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98" name="Oval 598"/>
                          <wps:cNvSpPr/>
                          <wps:spPr>
                            <a:xfrm>
                              <a:off x="944881" y="92787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9" name="Oval 599"/>
                          <wps:cNvSpPr/>
                          <wps:spPr>
                            <a:xfrm>
                              <a:off x="1151010" y="92318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0" name="Oval 600"/>
                          <wps:cNvSpPr/>
                          <wps:spPr>
                            <a:xfrm>
                              <a:off x="1701792" y="92221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1" name="Oval 601"/>
                          <wps:cNvSpPr/>
                          <wps:spPr>
                            <a:xfrm>
                              <a:off x="1410187" y="92901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2" name="TextBox 286"/>
                          <wps:cNvSpPr txBox="1"/>
                          <wps:spPr>
                            <a:xfrm>
                              <a:off x="2229775" y="836077"/>
                              <a:ext cx="503555" cy="269240"/>
                            </a:xfrm>
                            <a:prstGeom prst="rect">
                              <a:avLst/>
                            </a:prstGeom>
                            <a:noFill/>
                          </wps:spPr>
                          <wps:txbx>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4 </w:t>
                                </w:r>
                                <w:r>
                                  <w:rPr>
                                    <w:color w:val="1D1B11" w:themeColor="background2" w:themeShade="1A"/>
                                    <w:kern w:val="24"/>
                                    <w:sz w:val="20"/>
                                    <w:szCs w:val="20"/>
                                  </w:rPr>
                                  <w:t>= 4</w:t>
                                </w:r>
                              </w:p>
                            </w:txbxContent>
                          </wps:txbx>
                          <wps:bodyPr wrap="none" rtlCol="0">
                            <a:spAutoFit/>
                          </wps:bodyPr>
                        </wps:wsp>
                      </wpg:grpSp>
                      <wpg:grpSp>
                        <wpg:cNvPr id="603" name="Group 603"/>
                        <wpg:cNvGrpSpPr/>
                        <wpg:grpSpPr>
                          <a:xfrm>
                            <a:off x="569053" y="1114077"/>
                            <a:ext cx="2226572" cy="269240"/>
                            <a:chOff x="569053" y="1114077"/>
                            <a:chExt cx="2226572" cy="269240"/>
                          </a:xfrm>
                        </wpg:grpSpPr>
                        <wps:wsp>
                          <wps:cNvPr id="604" name="Oval 604"/>
                          <wps:cNvSpPr/>
                          <wps:spPr>
                            <a:xfrm>
                              <a:off x="1409573" y="112115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5" name="Straight Connector 605"/>
                          <wps:cNvCnPr/>
                          <wps:spPr>
                            <a:xfrm>
                              <a:off x="569053" y="1163053"/>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06" name="Straight Connector 606"/>
                          <wps:cNvCnPr/>
                          <wps:spPr>
                            <a:xfrm>
                              <a:off x="573817" y="1315453"/>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07" name="Oval 607"/>
                          <wps:cNvSpPr/>
                          <wps:spPr>
                            <a:xfrm>
                              <a:off x="1148170" y="128576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8" name="Oval 608"/>
                          <wps:cNvSpPr/>
                          <wps:spPr>
                            <a:xfrm>
                              <a:off x="1151407" y="113840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9" name="Oval 609"/>
                          <wps:cNvSpPr/>
                          <wps:spPr>
                            <a:xfrm>
                              <a:off x="1408030" y="128221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0" name="Right Brace 610"/>
                          <wps:cNvSpPr/>
                          <wps:spPr>
                            <a:xfrm>
                              <a:off x="2078127" y="1138401"/>
                              <a:ext cx="52257" cy="212546"/>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 name="TextBox 287"/>
                          <wps:cNvSpPr txBox="1"/>
                          <wps:spPr>
                            <a:xfrm>
                              <a:off x="2209520" y="1114077"/>
                              <a:ext cx="586105" cy="269240"/>
                            </a:xfrm>
                            <a:prstGeom prst="rect">
                              <a:avLst/>
                            </a:prstGeom>
                            <a:noFill/>
                          </wps:spPr>
                          <wps:txbx>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5</w:t>
                                </w:r>
                                <w:r>
                                  <w:rPr>
                                    <w:color w:val="1D1B11" w:themeColor="background2" w:themeShade="1A"/>
                                    <w:kern w:val="24"/>
                                    <w:position w:val="-5"/>
                                    <w:sz w:val="20"/>
                                    <w:szCs w:val="20"/>
                                    <w:vertAlign w:val="subscript"/>
                                  </w:rPr>
                                  <w:t>, 6</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6</w:t>
                                </w:r>
                              </w:p>
                            </w:txbxContent>
                          </wps:txbx>
                          <wps:bodyPr wrap="none" rtlCol="0">
                            <a:spAutoFit/>
                          </wps:bodyPr>
                        </wps:wsp>
                      </wpg:grpSp>
                      <wpg:grpSp>
                        <wpg:cNvPr id="612" name="Group 612"/>
                        <wpg:cNvGrpSpPr/>
                        <wpg:grpSpPr>
                          <a:xfrm>
                            <a:off x="590962" y="1553590"/>
                            <a:ext cx="2132845" cy="269240"/>
                            <a:chOff x="590962" y="1553590"/>
                            <a:chExt cx="2132845" cy="269240"/>
                          </a:xfrm>
                        </wpg:grpSpPr>
                        <wpg:grpSp>
                          <wpg:cNvPr id="613" name="Group 613"/>
                          <wpg:cNvGrpSpPr/>
                          <wpg:grpSpPr>
                            <a:xfrm>
                              <a:off x="590962" y="1636049"/>
                              <a:ext cx="1515035" cy="93703"/>
                              <a:chOff x="590962" y="1636049"/>
                              <a:chExt cx="1515035" cy="93703"/>
                            </a:xfrm>
                          </wpg:grpSpPr>
                          <wps:wsp>
                            <wps:cNvPr id="614" name="Oval 614"/>
                            <wps:cNvSpPr/>
                            <wps:spPr>
                              <a:xfrm>
                                <a:off x="1170079" y="163604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5" name="Straight Connector 615"/>
                            <wps:cNvCnPr/>
                            <wps:spPr>
                              <a:xfrm>
                                <a:off x="590962" y="1687134"/>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16" name="Oval 616"/>
                            <wps:cNvSpPr/>
                            <wps:spPr>
                              <a:xfrm>
                                <a:off x="723354" y="163828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7" name="Oval 617"/>
                            <wps:cNvSpPr/>
                            <wps:spPr>
                              <a:xfrm>
                                <a:off x="1926399" y="164533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8" name="Oval 618"/>
                            <wps:cNvSpPr/>
                            <wps:spPr>
                              <a:xfrm>
                                <a:off x="1432377" y="164106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19" name="TextBox 289"/>
                          <wps:cNvSpPr txBox="1"/>
                          <wps:spPr>
                            <a:xfrm>
                              <a:off x="2220252" y="1553590"/>
                              <a:ext cx="503555" cy="269240"/>
                            </a:xfrm>
                            <a:prstGeom prst="rect">
                              <a:avLst/>
                            </a:prstGeom>
                            <a:noFill/>
                          </wps:spPr>
                          <wps:txbx>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k </w:t>
                                </w:r>
                                <w:r>
                                  <w:rPr>
                                    <w:color w:val="1D1B11" w:themeColor="background2" w:themeShade="1A"/>
                                    <w:kern w:val="24"/>
                                    <w:sz w:val="20"/>
                                    <w:szCs w:val="20"/>
                                  </w:rPr>
                                  <w:t>= 4</w:t>
                                </w:r>
                              </w:p>
                            </w:txbxContent>
                          </wps:txbx>
                          <wps:bodyPr wrap="none" rtlCol="0">
                            <a:spAutoFit/>
                          </wps:bodyPr>
                        </wps:wsp>
                      </wpg:grpSp>
                      <wpg:grpSp>
                        <wpg:cNvPr id="620" name="Group 620"/>
                        <wpg:cNvGrpSpPr/>
                        <wpg:grpSpPr>
                          <a:xfrm>
                            <a:off x="1276952" y="1352610"/>
                            <a:ext cx="46478" cy="229911"/>
                            <a:chOff x="1276952" y="1352610"/>
                            <a:chExt cx="46478" cy="229911"/>
                          </a:xfrm>
                        </wpg:grpSpPr>
                        <wps:wsp>
                          <wps:cNvPr id="621" name="Oval 621"/>
                          <wps:cNvSpPr/>
                          <wps:spPr>
                            <a:xfrm>
                              <a:off x="1276952" y="1352610"/>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2" name="Oval 622"/>
                          <wps:cNvSpPr/>
                          <wps:spPr>
                            <a:xfrm>
                              <a:off x="1276952" y="1448756"/>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3" name="Oval 623"/>
                          <wps:cNvSpPr/>
                          <wps:spPr>
                            <a:xfrm>
                              <a:off x="1277711" y="1536802"/>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24" name="Straight Connector 624"/>
                        <wps:cNvCnPr/>
                        <wps:spPr>
                          <a:xfrm>
                            <a:off x="581437" y="294518"/>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25" name="TextBox 305"/>
                        <wps:cNvSpPr txBox="1"/>
                        <wps:spPr>
                          <a:xfrm>
                            <a:off x="35216" y="157255"/>
                            <a:ext cx="553720" cy="237490"/>
                          </a:xfrm>
                          <a:prstGeom prst="rect">
                            <a:avLst/>
                          </a:prstGeom>
                          <a:noFill/>
                        </wps:spPr>
                        <wps:txbx>
                          <w:txbxContent>
                            <w:p w:rsidR="00F9517F" w:rsidRDefault="00F9517F" w:rsidP="00F9517F">
                              <w:pPr>
                                <w:pStyle w:val="NormalWeb"/>
                                <w:spacing w:before="0" w:beforeAutospacing="0" w:after="0" w:afterAutospacing="0"/>
                              </w:pPr>
                              <w:r>
                                <w:rPr>
                                  <w:color w:val="FF0000"/>
                                  <w:kern w:val="24"/>
                                  <w:sz w:val="20"/>
                                  <w:szCs w:val="20"/>
                                </w:rPr>
                                <w:t>WRP 1</w:t>
                              </w:r>
                            </w:p>
                          </w:txbxContent>
                        </wps:txbx>
                        <wps:bodyPr wrap="none" rtlCol="0">
                          <a:spAutoFit/>
                        </wps:bodyPr>
                      </wps:wsp>
                      <wps:wsp>
                        <wps:cNvPr id="626" name="TextBox 307"/>
                        <wps:cNvSpPr txBox="1"/>
                        <wps:spPr>
                          <a:xfrm>
                            <a:off x="34133" y="530022"/>
                            <a:ext cx="553720" cy="237490"/>
                          </a:xfrm>
                          <a:prstGeom prst="rect">
                            <a:avLst/>
                          </a:prstGeom>
                          <a:noFill/>
                        </wps:spPr>
                        <wps:txbx>
                          <w:txbxContent>
                            <w:p w:rsidR="00F9517F" w:rsidRDefault="00F9517F" w:rsidP="00F9517F">
                              <w:pPr>
                                <w:pStyle w:val="NormalWeb"/>
                                <w:spacing w:before="0" w:beforeAutospacing="0" w:after="0" w:afterAutospacing="0"/>
                              </w:pPr>
                              <w:r>
                                <w:rPr>
                                  <w:color w:val="FF0000"/>
                                  <w:kern w:val="24"/>
                                  <w:sz w:val="20"/>
                                  <w:szCs w:val="20"/>
                                </w:rPr>
                                <w:t>WRP 2</w:t>
                              </w:r>
                            </w:p>
                          </w:txbxContent>
                        </wps:txbx>
                        <wps:bodyPr wrap="none" rtlCol="0">
                          <a:spAutoFit/>
                        </wps:bodyPr>
                      </wps:wsp>
                      <wps:wsp>
                        <wps:cNvPr id="627" name="TextBox 309"/>
                        <wps:cNvSpPr txBox="1"/>
                        <wps:spPr>
                          <a:xfrm>
                            <a:off x="36801" y="719576"/>
                            <a:ext cx="553720" cy="237490"/>
                          </a:xfrm>
                          <a:prstGeom prst="rect">
                            <a:avLst/>
                          </a:prstGeom>
                          <a:noFill/>
                        </wps:spPr>
                        <wps:txbx>
                          <w:txbxContent>
                            <w:p w:rsidR="00F9517F" w:rsidRDefault="00F9517F" w:rsidP="00F9517F">
                              <w:pPr>
                                <w:pStyle w:val="NormalWeb"/>
                                <w:spacing w:before="0" w:beforeAutospacing="0" w:after="0" w:afterAutospacing="0"/>
                              </w:pPr>
                              <w:r>
                                <w:rPr>
                                  <w:color w:val="FF0000"/>
                                  <w:kern w:val="24"/>
                                  <w:sz w:val="20"/>
                                  <w:szCs w:val="20"/>
                                </w:rPr>
                                <w:t>WRP 3</w:t>
                              </w:r>
                            </w:p>
                          </w:txbxContent>
                        </wps:txbx>
                        <wps:bodyPr wrap="none" rtlCol="0">
                          <a:spAutoFit/>
                        </wps:bodyPr>
                      </wps:wsp>
                      <wps:wsp>
                        <wps:cNvPr id="628" name="Straight Connector 628"/>
                        <wps:cNvCnPr/>
                        <wps:spPr>
                          <a:xfrm>
                            <a:off x="570829" y="667315"/>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a:off x="563973" y="856884"/>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0" name="TextBox 314"/>
                        <wps:cNvSpPr txBox="1"/>
                        <wps:spPr>
                          <a:xfrm>
                            <a:off x="37518" y="930053"/>
                            <a:ext cx="553720" cy="237490"/>
                          </a:xfrm>
                          <a:prstGeom prst="rect">
                            <a:avLst/>
                          </a:prstGeom>
                          <a:noFill/>
                        </wps:spPr>
                        <wps:txbx>
                          <w:txbxContent>
                            <w:p w:rsidR="00F9517F" w:rsidRDefault="00F9517F" w:rsidP="00F9517F">
                              <w:pPr>
                                <w:pStyle w:val="NormalWeb"/>
                                <w:spacing w:before="0" w:beforeAutospacing="0" w:after="0" w:afterAutospacing="0"/>
                              </w:pPr>
                              <w:r>
                                <w:rPr>
                                  <w:color w:val="FF0000"/>
                                  <w:kern w:val="24"/>
                                  <w:sz w:val="20"/>
                                  <w:szCs w:val="20"/>
                                </w:rPr>
                                <w:t>WRP 4</w:t>
                              </w:r>
                            </w:p>
                          </w:txbxContent>
                        </wps:txbx>
                        <wps:bodyPr wrap="none" rtlCol="0">
                          <a:spAutoFit/>
                        </wps:bodyPr>
                      </wps:wsp>
                      <wps:wsp>
                        <wps:cNvPr id="631" name="Straight Connector 631"/>
                        <wps:cNvCnPr/>
                        <wps:spPr>
                          <a:xfrm>
                            <a:off x="574215" y="1067378"/>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2" name="TextBox 316"/>
                        <wps:cNvSpPr txBox="1"/>
                        <wps:spPr>
                          <a:xfrm>
                            <a:off x="32262" y="1352557"/>
                            <a:ext cx="553720" cy="237490"/>
                          </a:xfrm>
                          <a:prstGeom prst="rect">
                            <a:avLst/>
                          </a:prstGeom>
                          <a:noFill/>
                        </wps:spPr>
                        <wps:txbx>
                          <w:txbxContent>
                            <w:p w:rsidR="00F9517F" w:rsidRDefault="00F9517F" w:rsidP="00F9517F">
                              <w:pPr>
                                <w:pStyle w:val="NormalWeb"/>
                                <w:spacing w:before="0" w:beforeAutospacing="0" w:after="0" w:afterAutospacing="0"/>
                              </w:pPr>
                              <w:r>
                                <w:rPr>
                                  <w:color w:val="FF0000"/>
                                  <w:kern w:val="24"/>
                                  <w:sz w:val="20"/>
                                  <w:szCs w:val="20"/>
                                </w:rPr>
                                <w:t>WRP k</w:t>
                              </w:r>
                            </w:p>
                          </w:txbxContent>
                        </wps:txbx>
                        <wps:bodyPr wrap="none" rtlCol="0">
                          <a:spAutoFit/>
                        </wps:bodyPr>
                      </wps:wsp>
                      <wps:wsp>
                        <wps:cNvPr id="633" name="Straight Connector 633"/>
                        <wps:cNvCnPr/>
                        <wps:spPr>
                          <a:xfrm>
                            <a:off x="569046" y="1486384"/>
                            <a:ext cx="1537433" cy="0"/>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634" name="Straight Arrow Connector 634"/>
                        <wps:cNvCnPr/>
                        <wps:spPr>
                          <a:xfrm>
                            <a:off x="658216" y="1067292"/>
                            <a:ext cx="0" cy="1037815"/>
                          </a:xfrm>
                          <a:prstGeom prst="straightConnector1">
                            <a:avLst/>
                          </a:prstGeom>
                          <a:ln>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35" name="Straight Arrow Connector 635"/>
                        <wps:cNvCnPr/>
                        <wps:spPr>
                          <a:xfrm>
                            <a:off x="991726" y="856884"/>
                            <a:ext cx="0" cy="1248393"/>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36" name="Straight Arrow Connector 636"/>
                        <wps:cNvCnPr/>
                        <wps:spPr>
                          <a:xfrm>
                            <a:off x="1118726" y="677626"/>
                            <a:ext cx="0" cy="1427651"/>
                          </a:xfrm>
                          <a:prstGeom prst="straightConnector1">
                            <a:avLst/>
                          </a:prstGeom>
                          <a:ln>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37" name="Straight Arrow Connector 637"/>
                        <wps:cNvCnPr/>
                        <wps:spPr>
                          <a:xfrm>
                            <a:off x="1547351" y="294518"/>
                            <a:ext cx="0" cy="1810759"/>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38" name="Straight Arrow Connector 638"/>
                        <wps:cNvCnPr/>
                        <wps:spPr>
                          <a:xfrm>
                            <a:off x="1664826" y="1494475"/>
                            <a:ext cx="0" cy="610802"/>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D45E359" id="Group 337" o:spid="_x0000_s1117" style="position:absolute;left:0;text-align:left;margin-left:.1pt;margin-top:127.5pt;width:222.85pt;height:191.05pt;z-index:251661312" coordsize="28307,24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">
                <v:shape id="TextBox 258" o:spid="_x0000_s1118" type="#_x0000_t202" style="position:absolute;left:21329;top:20078;width:6978;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VoMQA&#10;AADcAAAADwAAAGRycy9kb3ducmV2LnhtbESP0WrCQBRE34X+w3ILvunGUMWmrlK0gm/atB9wyd5m&#10;02Tvhuyq0a93BcHHYWbOMItVbxtxos5XjhVMxgkI4sLpiksFvz/b0RyED8gaG8ek4EIeVsuXwQIz&#10;7c78Tac8lCJC2GeowITQZlL6wpBFP3YtcfT+XGcxRNmVUnd4jnDbyDRJZtJixXHBYEtrQ0WdH62C&#10;eWL3df2eHrx9u06mZr1xX+2/UsPX/vMDRKA+PMOP9k4rmM5S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claD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000000" w:themeColor="text1" w:themeShade="80"/>
                            <w:kern w:val="24"/>
                            <w:sz w:val="20"/>
                            <w:szCs w:val="20"/>
                          </w:rPr>
                          <w:t>Hologram</w:t>
                        </w:r>
                      </w:p>
                    </w:txbxContent>
                  </v:textbox>
                </v:shape>
                <v:shape id="TextBox 259" o:spid="_x0000_s1119" type="#_x0000_t202" style="position:absolute;top:21890;width:25292;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wO8QA&#10;AADcAAAADwAAAGRycy9kb3ducmV2LnhtbESPzW7CMBCE75V4B2uRegMHWiIIGIRoK3Erfw+wipc4&#10;JF5HsYG0T48rIfU4mplvNItVZ2txo9aXjhWMhgkI4tzpkgsFp+PXYArCB2SNtWNS8EMeVsveywIz&#10;7e68p9shFCJC2GeowITQZFL63JBFP3QNcfTOrrUYomwLqVu8R7it5ThJUmmx5LhgsKGNobw6XK2C&#10;aWK/q2o23nn7/juamM2H+2wuSr32u/UcRKAu/Ief7a1WMEnf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QMDv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000000" w:themeColor="text1" w:themeShade="80"/>
                            <w:kern w:val="24"/>
                            <w:sz w:val="20"/>
                            <w:szCs w:val="20"/>
                          </w:rPr>
                          <w:t>Fig. 3. Hologram generation using RM-WRPs</w:t>
                        </w:r>
                      </w:p>
                    </w:txbxContent>
                  </v:textbox>
                </v:shape>
                <v:rect id="Rectangle 564" o:spid="_x0000_s1120" style="position:absolute;left:5479;top:21052;width:1603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K0A8UA&#10;AADcAAAADwAAAGRycy9kb3ducmV2LnhtbESPW4vCMBSE3xf8D+EI+yKaeivSNYq4LPriwnp5PzRn&#10;22Jz0k2i1n9vBGEfh5n5hpkvW1OLKzlfWVYwHCQgiHOrKy4UHA9f/RkIH5A11pZJwZ08LBedtzlm&#10;2t74h677UIgIYZ+hgjKEJpPS5yUZ9APbEEfv1zqDIUpXSO3wFuGmlqMkSaXBiuNCiQ2tS8rP+4tR&#10;sJt4N+qdT73i+2+cfrab9SXd3ZV677arDxCB2vAffrW3WsE0ncDz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rQDxQAAANwAAAAPAAAAAAAAAAAAAAAAAJgCAABkcnMv&#10;ZG93bnJldi54bWxQSwUGAAAAAAQABAD1AAAAigMAAAAA&#10;" fillcolor="#dfa7a6 [1621]" strokecolor="#bc4542 [3045]">
                  <v:fill color2="#f5e4e4 [501]" rotate="t" angle="180" colors="0 #ffa2a1;22938f #ffbebd;1 #ffe5e5" focus="100%" type="gradient"/>
                  <v:shadow on="t" color="black" opacity="24903f" origin=",.5" offset="0,.55556mm"/>
                </v:rect>
                <v:group id="Group 565" o:spid="_x0000_s1121" style="position:absolute;left:18287;top:13445;width:465;height:2299" coordorigin="18287,13445" coordsize="464,2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NwfcUAAADcAAAADwAAAGRycy9kb3ducmV2LnhtbESPT4vCMBTE74LfITzB&#10;m6ZdqUjXKCKreJAF/4Ds7dE822LzUprY1m+/WVjwOMzMb5jlujeVaKlxpWUF8TQCQZxZXXKu4HrZ&#10;TRYgnEfWWFkmBS9ysF4NB0tMte34RO3Z5yJA2KWooPC+TqV0WUEG3dTWxMG728agD7LJpW6wC3BT&#10;yY8omkuDJYeFAmvaFpQ9zk+jYN9ht5nFX+3xcd++fi7J9+0Yk1LjUb/5BOGp9+/wf/ugFSTz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3jcH3FAAAA3AAA&#10;AA8AAAAAAAAAAAAAAAAAqgIAAGRycy9kb3ducmV2LnhtbFBLBQYAAAAABAAEAPoAAACcAwAAAAA=&#10;">
                  <v:oval id="Oval 566" o:spid="_x0000_s1122" style="position:absolute;left:18287;top:13445;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QVMMA&#10;AADcAAAADwAAAGRycy9kb3ducmV2LnhtbESPQWvCQBSE7wX/w/KE3uqLokGiq4hV8FqrB2/P7DMJ&#10;Zt+G7Dam/vpuodDjMDPfMMt1b2vVcesrJxrGowQUS+5MJYWG0+f+bQ7KBxJDtRPW8M0e1qvBy5Iy&#10;4x7ywd0xFCpCxGekoQyhyRB9XrIlP3INS/RurrUUomwLNC09ItzWOEmSFC1VEhdKanhbcn4/flkN&#10;OEWZ0dW8ny3a+e4y6Z7TW6f167DfLEAF7sN/+K99MBpmaQq/Z+IRw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GQVMMAAADcAAAADwAAAAAAAAAAAAAAAACYAgAAZHJzL2Rv&#10;d25yZXYueG1sUEsFBgAAAAAEAAQA9QAAAIgDAAAAAA==&#10;" fillcolor="#1f497d [3215]" strokecolor="#1f497d [3215]" strokeweight=".25pt">
                    <v:stroke endcap="round"/>
                  </v:oval>
                  <v:oval id="Oval 567" o:spid="_x0000_s1123" style="position:absolute;left:18287;top:1440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1z8QA&#10;AADcAAAADwAAAGRycy9kb3ducmV2LnhtbESPT2vCQBTE7wW/w/KE3vRF8R+pmyCthV619dDba/aZ&#10;hGbfhuwa0376riD0OMzMb5htPthG9dz52omG2TQBxVI4U0up4eP9dbIB5QOJocYJa/hhD3k2ethS&#10;atxVDtwfQ6kiRHxKGqoQ2hTRFxVb8lPXskTv7DpLIcquRNPRNcJtg/MkWaGlWuJCRS0/V1x8Hy9W&#10;Ay5QlvRlXk4W7Wb/Oe9/F+de68fxsHsCFXgI/+F7+81oWK7WcDsTjw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9Nc/EAAAA3AAAAA8AAAAAAAAAAAAAAAAAmAIAAGRycy9k&#10;b3ducmV2LnhtbFBLBQYAAAAABAAEAPUAAACJAwAAAAA=&#10;" fillcolor="#1f497d [3215]" strokecolor="#1f497d [3215]" strokeweight=".25pt">
                    <v:stroke endcap="round"/>
                  </v:oval>
                  <v:oval id="Oval 568" o:spid="_x0000_s1124" style="position:absolute;left:18294;top:15287;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Khvb8A&#10;AADcAAAADwAAAGRycy9kb3ducmV2LnhtbERPS4vCMBC+C/6HMMLedKqoSDWK6C7sdX0cvI3N2Bab&#10;SWmyteuvN4cFjx/fe7XpbKVabnzpRMN4lIBiyZwpJddwOn4NF6B8IDFUOWENf+xhs+73VpQa95Af&#10;bg8hVzFEfEoaihDqFNFnBVvyI1ezRO7mGkshwiZH09AjhtsKJ0kyR0ulxIaCat4VnN0Pv1YDTlFm&#10;dDX7s0W7+LxM2uf01mr9Mei2S1CBu/AW/7u/jYbZPK6NZ+IRwP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YqG9vwAAANwAAAAPAAAAAAAAAAAAAAAAAJgCAABkcnMvZG93bnJl&#10;di54bWxQSwUGAAAAAAQABAD1AAAAhAMAAAAA&#10;" fillcolor="#1f497d [3215]" strokecolor="#1f497d [3215]" strokeweight=".25pt">
                    <v:stroke endcap="round"/>
                  </v:oval>
                </v:group>
                <v:group id="Group 569" o:spid="_x0000_s1125" style="position:absolute;left:8482;top:13587;width:465;height:2299" coordorigin="8482,13587" coordsize="464,2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oval id="Oval 570" o:spid="_x0000_s1126" style="position:absolute;left:8482;top:13587;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07ZsEA&#10;AADcAAAADwAAAGRycy9kb3ducmV2LnhtbERPTU/CQBC9m/gfNmPCzU4lIKR0SwxI4hWUA7ehO7QN&#10;3dmmu5bqr3cPJB5f3ne+Hm2rBu5940TDS5KCYimdaaTS8PW5e16C8oHEUOuENfywh3Xx+JBTZtxN&#10;9jwcQqViiPiMNNQhdBmiL2u25BPXsUTu4npLIcK+QtPTLYbbFqdp+oqWGokNNXW8qbm8Hr6tBpyh&#10;zOlstkeLdvl+mg6/s8ug9eRpfFuBCjyGf/Hd/WE0zBdxfjwTjwAW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NO2bBAAAA3AAAAA8AAAAAAAAAAAAAAAAAmAIAAGRycy9kb3du&#10;cmV2LnhtbFBLBQYAAAAABAAEAPUAAACGAwAAAAA=&#10;" fillcolor="#1f497d [3215]" strokecolor="#1f497d [3215]" strokeweight=".25pt">
                    <v:stroke endcap="round"/>
                  </v:oval>
                  <v:oval id="Oval 571" o:spid="_x0000_s1127" style="position:absolute;left:8482;top:14548;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Ge/cMA&#10;AADcAAAADwAAAGRycy9kb3ducmV2LnhtbESPzWvCQBTE74L/w/IEb/qi+EXqKmIteK0fh95es88k&#10;NPs2ZLcx9a/vFgoeh5n5DbPedrZSLTe+dKJhMk5AsWTOlJJruJzfRitQPpAYqpywhh/2sN30e2tK&#10;jbvLO7enkKsIEZ+ShiKEOkX0WcGW/NjVLNG7ucZSiLLJ0TR0j3Bb4TRJFmiplLhQUM37grOv07fV&#10;gDOUOX2a16tFuzp8TNvH7NZqPRx0uxdQgbvwDP+3j0bDfDmBvzPxCOD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Ge/cMAAADcAAAADwAAAAAAAAAAAAAAAACYAgAAZHJzL2Rv&#10;d25yZXYueG1sUEsFBgAAAAAEAAQA9QAAAIgDAAAAAA==&#10;" fillcolor="#1f497d [3215]" strokecolor="#1f497d [3215]" strokeweight=".25pt">
                    <v:stroke endcap="round"/>
                  </v:oval>
                  <v:oval id="Oval 572" o:spid="_x0000_s1128" style="position:absolute;left:8490;top:15429;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MAisMA&#10;AADcAAAADwAAAGRycy9kb3ducmV2LnhtbESPQWvCQBSE7wX/w/KE3pqXBm0luorYCl6r7aG3Z/aZ&#10;hGbfhuw2Rn99VxB6HGbmG2axGmyjeu587UTDc5KCYimcqaXU8HnYPs1A+UBiqHHCGi7sYbUcPSwo&#10;N+4sH9zvQ6kiRHxOGqoQ2hzRFxVb8olrWaJ3cp2lEGVXounoHOG2wSxNX9BSLXGhopY3FRc/+1+r&#10;AScoUzqaty+Ldvb+nfXXyanX+nE8rOegAg/hP3xv74yG6WsGtzPxCOD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MAisMAAADcAAAADwAAAAAAAAAAAAAAAACYAgAAZHJzL2Rv&#10;d25yZXYueG1sUEsFBgAAAAAEAAQA9QAAAIgDAAAAAA==&#10;" fillcolor="#1f497d [3215]" strokecolor="#1f497d [3215]" strokeweight=".25pt">
                    <v:stroke endcap="round"/>
                  </v:oval>
                </v:group>
                <v:shape id="TextBox 271" o:spid="_x0000_s1129" type="#_x0000_t202" style="position:absolute;left:8472;width:11386;height:24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mm5sQA&#10;AADcAAAADwAAAGRycy9kb3ducmV2LnhtbESPzW7CMBCE70i8g7VI3IoDFAopBiFopd74KQ+wirdx&#10;SLyOYgOBp68rVeI4mplvNItVaytxpcYXjhUMBwkI4szpgnMFp+/PlxkIH5A1Vo5JwZ08rJbdzgJT&#10;7W58oOsx5CJC2KeowIRQp1L6zJBFP3A1cfR+XGMxRNnkUjd4i3BbyVGSTKXFguOCwZo2hrLyeLEK&#10;ZondleV8tPf29TGcmM3WfdRnpfq9dv0OIlAbnuH/9pdWMHkbw9+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Jpub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v:textbox>
                </v:shape>
                <v:group id="Group 574" o:spid="_x0000_s1130" style="position:absolute;left:5742;top:3604;width:22290;height:2699" coordorigin="5742,3604" coordsize="22289,2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oval id="Oval 575" o:spid="_x0000_s1131" style="position:absolute;left:7248;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Q/W8cA&#10;AADcAAAADwAAAGRycy9kb3ducmV2LnhtbESPQWvCQBSE70L/w/IEL9JsFIwluooKSqE9qG1pvT2y&#10;zyQ0+zZmV0399W6h0OMwM98w03lrKnGhxpWWFQyiGARxZnXJuYL3t/XjEwjnkTVWlknBDzmYzx46&#10;U0y1vfKOLnufiwBhl6KCwvs6ldJlBRl0ka2Jg3e0jUEfZJNL3eA1wE0lh3GcSIMlh4UCa1oVlH3v&#10;z0bBIVkvOdm+9Pm1dtnyY4O3r8+TUr1uu5iA8NT6//Bf+1krGI1H8HsmH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UP1vHAAAA3AAAAA8AAAAAAAAAAAAAAAAAmAIAAGRy&#10;cy9kb3ducmV2LnhtbFBLBQYAAAAABAAEAPUAAACMAwAAAAA=&#10;" fillcolor="#4f81bd [3204]" strokecolor="#243f60 [1604]" strokeweight="2pt"/>
                  <v:line id="Straight Connector 576" o:spid="_x0000_s1132" style="position:absolute;visibility:visible;mso-wrap-style:square" from="5742,4156" to="20893,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O+cUAAADcAAAADwAAAGRycy9kb3ducmV2LnhtbESPUWvCQBCE3wv9D8cWfKuXKqaaeooU&#10;CmL7ovUHrLk1Ceb20rutRn99r1Do4zAz3zDzZe9adaYQG88GnoYZKOLS24YrA/vPt8cpqCjIFlvP&#10;ZOBKEZaL+7s5FtZfeEvnnVQqQTgWaKAW6QqtY1mTwzj0HXHyjj44lCRDpW3AS4K7Vo+yLNcOG04L&#10;NXb0WlN52n07A1/vH+t4PbQjySe3zSmspjMZR2MGD/3qBZRQL//hv/baGpg85/B7Jh0B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pO+cUAAADcAAAADwAAAAAAAAAA&#10;AAAAAAChAgAAZHJzL2Rvd25yZXYueG1sUEsFBgAAAAAEAAQA+QAAAJMDAAAAAA==&#10;" strokecolor="#4579b8 [3044]"/>
                  <v:line id="Straight Connector 577" o:spid="_x0000_s1133" style="position:absolute;visibility:visible;mso-wrap-style:square" from="5742,5703" to="20893,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brYsUAAADcAAAADwAAAGRycy9kb3ducmV2LnhtbESPzWoCQRCE70LeYehAbjobg3+ro0gg&#10;IEkuUR+g3Wl3F3d6NjMdXX16JxDIsaiqr6jFqnONOlOItWcDz4MMFHHhbc2lgf3urT8FFQXZYuOZ&#10;DFwpwmr50Ftgbv2Fv+i8lVIlCMccDVQiba51LCpyGAe+JU7e0QeHkmQotQ14SXDX6GGWjbXDmtNC&#10;hS29VlSctj/OwPfH5yZeD81QxqPb+ymspzN5icY8PXbrOSihTv7Df+2NNTCaTOD3TDoCe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brYsUAAADcAAAADwAAAAAAAAAA&#10;AAAAAAChAgAAZHJzL2Rvd25yZXYueG1sUEsFBgAAAAAEAAQA+QAAAJMDAAAAAA==&#10;" strokecolor="#4579b8 [3044]"/>
                  <v:oval id="Oval 578" o:spid="_x0000_s1134" style="position:absolute;left:9557;top:374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QxcUA&#10;AADcAAAADwAAAGRycy9kb3ducmV2LnhtbERPy2rCQBTdF/yH4QrdFJ200FSik1AFpdAurA/U3SVz&#10;TYKZOzEzatqv7ywKLg/nPck6U4srta6yrOB5GIEgzq2uuFCwWc8HIxDOI2usLZOCH3KQpb2HCSba&#10;3vibritfiBDCLkEFpfdNIqXLSzLohrYhDtzRtgZ9gG0hdYu3EG5q+RJFsTRYcWgosaFZSflpdTEK&#10;DvF8yvHy84m/GpdPtwv83e/OSj32u/cxCE+dv4v/3R9awetbWBvO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ZDFxQAAANwAAAAPAAAAAAAAAAAAAAAAAJgCAABkcnMv&#10;ZG93bnJldi54bWxQSwUGAAAAAAQABAD1AAAAigMAAAAA&#10;" fillcolor="#4f81bd [3204]" strokecolor="#243f60 [1604]" strokeweight="2pt"/>
                  <v:oval id="Oval 579" o:spid="_x0000_s1135" style="position:absolute;left:14111;top:36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k1XscA&#10;AADcAAAADwAAAGRycy9kb3ducmV2LnhtbESPQWvCQBSE70L/w/IKXqRuFIxtdBUVlEI9WNui3h7Z&#10;1yQ0+zZmV43+erdQ6HGYmW+Y8bQxpThT7QrLCnrdCARxanXBmYLPj+XTMwjnkTWWlknBlRxMJw+t&#10;MSbaXvidzlufiQBhl6CC3PsqkdKlORl0XVsRB+/b1gZ9kHUmdY2XADel7EdRLA0WHBZyrGiRU/qz&#10;PRkFh3g553jz1uF15dL51wpv+91RqfZjMxuB8NT4//Bf+1UrGAxf4PdMOAJy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ZNV7HAAAA3AAAAA8AAAAAAAAAAAAAAAAAmAIAAGRy&#10;cy9kb3ducmV2LnhtbFBLBQYAAAAABAAEAPUAAACMAwAAAAA=&#10;" fillcolor="#4f81bd [3204]" strokecolor="#243f60 [1604]" strokeweight="2pt"/>
                  <v:oval id="Oval 580" o:spid="_x0000_s1136" style="position:absolute;left:7245;top:528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bs5MQA&#10;AADcAAAADwAAAGRycy9kb3ducmV2LnhtbERPTWvCQBC9C/6HZQQvYjYVDJK6ShUUwR7UVtrehuw0&#10;CWZn0+yqqb/ePQgeH+97Om9NJS7UuNKygpcoBkGcWV1yruDzYzWcgHAeWWNlmRT8k4P5rNuZYqrt&#10;lfd0OfhchBB2KSoovK9TKV1WkEEX2Zo4cL+2MegDbHKpG7yGcFPJURwn0mDJoaHAmpYFZafD2Sj4&#10;SVYLTnbbAb/XLlsc13j7/vpTqt9r315BeGr9U/xwb7SC8STMD2fCEZ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27OTEAAAA3AAAAA8AAAAAAAAAAAAAAAAAmAIAAGRycy9k&#10;b3ducmV2LnhtbFBLBQYAAAAABAAEAPUAAACJAwAAAAA=&#10;" fillcolor="#4f81bd [3204]" strokecolor="#243f60 [1604]" strokeweight="2pt"/>
                  <v:oval id="Oval 581" o:spid="_x0000_s1137" style="position:absolute;left:16940;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Jf8YA&#10;AADcAAAADwAAAGRycy9kb3ducmV2LnhtbESPT2vCQBTE74V+h+UVeim6sWCQ6CoqKAU91H+ot0f2&#10;mQSzb2N2q2k/vSsIPQ4z8xtmMGpMKa5Uu8Kygk47AkGcWl1wpmC7mbV6IJxH1lhaJgW/5GA0fH0Z&#10;YKLtjVd0XftMBAi7BBXk3leJlC7NyaBr24o4eCdbG/RB1pnUNd4C3JTyM4piabDgsJBjRdOc0vP6&#10;xyg4xrMJx9+LD15WLp3s5vh32F+Uen9rxn0Qnhr/H362v7SCbq8DjzPhCMjh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pJf8YAAADcAAAADwAAAAAAAAAAAAAAAACYAgAAZHJz&#10;L2Rvd25yZXYueG1sUEsFBgAAAAAEAAQA9QAAAIsDAAAAAA==&#10;" fillcolor="#4f81bd [3204]" strokecolor="#243f60 [1604]" strokeweight="2pt"/>
                  <v:oval id="Oval 582" o:spid="_x0000_s1138" style="position:absolute;left:12149;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jXCMcA&#10;AADcAAAADwAAAGRycy9kb3ducmV2LnhtbESPT2vCQBTE7wW/w/IEL6VuFAySuooWFEEP9U+p3h7Z&#10;ZxKafRuzq0Y/vVso9DjMzG+Y0aQxpbhS7QrLCnrdCARxanXBmYL9bv42BOE8ssbSMim4k4PJuPUy&#10;wkTbG2/ouvWZCBB2CSrIva8SKV2ak0HXtRVx8E62NuiDrDOpa7wFuCllP4piabDgsJBjRR85pT/b&#10;i1FwjOczjj9Xr7yuXDr7WuDj8H1WqtNupu8gPDX+P/zXXmoFg2Effs+EIyDH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o1wjHAAAA3AAAAA8AAAAAAAAAAAAAAAAAmAIAAGRy&#10;cy9kb3ducmV2LnhtbFBLBQYAAAAABAAEAPUAAACMAwAAAAA=&#10;" fillcolor="#4f81bd [3204]" strokecolor="#243f60 [1604]" strokeweight="2pt"/>
                  <v:oval id="Oval 583" o:spid="_x0000_s1139" style="position:absolute;left:19114;top:36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k8cA&#10;AADcAAAADwAAAGRycy9kb3ducmV2LnhtbESPQWvCQBSE70L/w/IKXkQ3rRhCdJVaUAR7sNZSvT2y&#10;zyQ0+zbNrpr6692C0OMwM98wk1lrKnGmxpWWFTwNIhDEmdUl5wp2H4t+AsJ5ZI2VZVLwSw5m04fO&#10;BFNtL/xO563PRYCwS1FB4X2dSumyggy6ga2Jg3e0jUEfZJNL3eAlwE0ln6MolgZLDgsF1vRaUPa9&#10;PRkFh3gx53iz7vFb7bL55xKv+68fpbqP7csYhKfW/4fv7ZVWMEqG8Hc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kcpPHAAAA3AAAAA8AAAAAAAAAAAAAAAAAmAIAAGRy&#10;cy9kb3ducmV2LnhtbFBLBQYAAAAABAAEAPUAAACMAwAAAAA=&#10;" fillcolor="#4f81bd [3204]" strokecolor="#243f60 [1604]" strokeweight="2pt"/>
                  <v:oval id="Oval 584" o:spid="_x0000_s1140" style="position:absolute;left:19073;top:528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3q58cA&#10;AADcAAAADwAAAGRycy9kb3ducmV2LnhtbESPQWvCQBSE70L/w/IKXkQ3LRpCdJVaUAR7sNZSvT2y&#10;zyQ0+zbNrpr6692C0OMwM98wk1lrKnGmxpWWFTwNIhDEmdUl5wp2H4t+AsJ5ZI2VZVLwSw5m04fO&#10;BFNtL/xO563PRYCwS1FB4X2dSumyggy6ga2Jg3e0jUEfZJNL3eAlwE0ln6MolgZLDgsF1vRaUPa9&#10;PRkFh3gx53iz7vFb7bL55xKv+68fpbqP7csYhKfW/4fv7ZVWMEqG8Hc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N6ufHAAAA3AAAAA8AAAAAAAAAAAAAAAAAmAIAAGRy&#10;cy9kb3ducmV2LnhtbFBLBQYAAAAABAAEAPUAAACMAwAAAAA=&#10;" fillcolor="#4f81bd [3204]" strokecolor="#243f60 [1604]" strokeweight="2pt"/>
                  <v:oval id="Oval 585" o:spid="_x0000_s1141" style="position:absolute;left:9557;top:534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FPfMcA&#10;AADcAAAADwAAAGRycy9kb3ducmV2LnhtbESPT2vCQBTE7wW/w/IEL6VuFAySuooKitAe6p9SvT2y&#10;zySYfRuzq6b99K4g9DjMzG+Y0aQxpbhS7QrLCnrdCARxanXBmYLddvE2BOE8ssbSMin4JQeTcetl&#10;hIm2N17TdeMzESDsElSQe18lUro0J4Ouayvi4B1tbdAHWWdS13gLcFPKfhTF0mDBYSHHiuY5pafN&#10;xSg4xIsZx18fr/xZuXT2vcS//c9ZqU67mb6D8NT4//CzvdIKBsMBPM6EIyDH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BT3zHAAAA3AAAAA8AAAAAAAAAAAAAAAAAmAIAAGRy&#10;cy9kb3ducmV2LnhtbFBLBQYAAAAABAAEAPUAAACMAwAAAAA=&#10;" fillcolor="#4f81bd [3204]" strokecolor="#243f60 [1604]" strokeweight="2pt"/>
                  <v:oval id="Oval 586" o:spid="_x0000_s1142" style="position:absolute;left:12149;top:5356;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PRC8cA&#10;AADcAAAADwAAAGRycy9kb3ducmV2LnhtbESPT2vCQBTE7wW/w/KEXqRuWjBI6ipasAh68E/Fentk&#10;n0kw+zbNrhr99K4g9DjMzG+YwagxpThT7QrLCt67EQji1OqCMwU/m+lbH4TzyBpLy6TgSg5Gw9bL&#10;ABNtL7yi89pnIkDYJagg975KpHRpTgZd11bEwTvY2qAPss6krvES4KaUH1EUS4MFh4UcK/rKKT2u&#10;T0bBPp5OOF7OO7yoXDrZfuPtd/en1Gu7GX+C8NT4//CzPdMKev0YHmfCEZD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T0QvHAAAA3AAAAA8AAAAAAAAAAAAAAAAAmAIAAGRy&#10;cy9kb3ducmV2LnhtbFBLBQYAAAAABAAEAPUAAACMAwAAAAA=&#10;" fillcolor="#4f81bd [3204]" strokecolor="#243f60 [1604]" strokeweight="2pt"/>
                  <v:oval id="Oval 587" o:spid="_x0000_s1143" style="position:absolute;left:14101;top:54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90kMcA&#10;AADcAAAADwAAAGRycy9kb3ducmV2LnhtbESPQWvCQBSE70L/w/IKvYhuKhgluooWLAV7UGup3h7Z&#10;ZxLMvo3ZVaO/visUehxm5htmPG1MKS5Uu8KygtduBII4tbrgTMH2a9EZgnAeWWNpmRTcyMF08tQa&#10;Y6Ltldd02fhMBAi7BBXk3leJlC7NyaDr2oo4eAdbG/RB1pnUNV4D3JSyF0WxNFhwWMixorec0uPm&#10;bBTs48Wc49WyzZ+VS+ff73jf/ZyUenluZiMQnhr/H/5rf2gF/eEAHmfCEZ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fdJDHAAAA3AAAAA8AAAAAAAAAAAAAAAAAmAIAAGRy&#10;cy9kb3ducmV2LnhtbFBLBQYAAAAABAAEAPUAAACMAwAAAAA=&#10;" fillcolor="#4f81bd [3204]" strokecolor="#243f60 [1604]" strokeweight="2pt"/>
                  <v:oval id="Oval 588" o:spid="_x0000_s1144" style="position:absolute;left:16969;top:5178;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Dg4sQA&#10;AADcAAAADwAAAGRycy9kb3ducmV2LnhtbERPTWvCQBC9C/6HZQQvYjYVDJK6ShUUwR7UVtrehuw0&#10;CWZn0+yqqb/ePQgeH+97Om9NJS7UuNKygpcoBkGcWV1yruDzYzWcgHAeWWNlmRT8k4P5rNuZYqrt&#10;lfd0OfhchBB2KSoovK9TKV1WkEEX2Zo4cL+2MegDbHKpG7yGcFPJURwn0mDJoaHAmpYFZafD2Sj4&#10;SVYLTnbbAb/XLlsc13j7/vpTqt9r315BeGr9U/xwb7SC8SSsDWfCEZ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A4OLEAAAA3AAAAA8AAAAAAAAAAAAAAAAAmAIAAGRycy9k&#10;b3ducmV2LnhtbFBLBQYAAAAABAAEAPUAAACJAwAAAAA=&#10;" fillcolor="#4f81bd [3204]" strokecolor="#243f60 [1604]" strokeweight="2pt"/>
                  <v:shape id="Right Brace 589" o:spid="_x0000_s1145" type="#_x0000_t88" style="position:absolute;left:20807;top:3941;width:953;height:21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SClcAA&#10;AADcAAAADwAAAGRycy9kb3ducmV2LnhtbESP3arCMBCE7wXfIazgnaYesGg1ingQRLzx5wGWZm2r&#10;yaY0UevbG0HwcpiZb5j5srVGPKjxlWMFo2ECgjh3uuJCwfm0GUxA+ICs0TgmBS/ysFx0O3PMtHvy&#10;gR7HUIgIYZ+hgjKEOpPS5yVZ9ENXE0fv4hqLIcqmkLrBZ4RbI/+SJJUWK44LJda0Lim/He9WgTM7&#10;+W+uVbK/nFlS/kpPaUCl+r12NQMRqA2/8Le91QrGkyl8zsQjIB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fSClcAAAADcAAAADwAAAAAAAAAAAAAAAACYAgAAZHJzL2Rvd25y&#10;ZXYueG1sUEsFBgAAAAAEAAQA9QAAAIUDAAAAAA==&#10;" adj="781" strokecolor="black [1613]"/>
                  <v:shape id="TextBox 284" o:spid="_x0000_s1146" type="#_x0000_t202" style="position:absolute;left:22171;top:3604;width:5861;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ea8IA&#10;AADcAAAADwAAAGRycy9kb3ducmV2LnhtbERP3WrCMBS+H/gO4Qi7W1PLHLUzFlEH3m3WPcChOWu6&#10;Nielidr59MvFYJcf3/+6nGwvrjT61rGCRZKCIK6dbrlR8Hl+e8pB+ICssXdMCn7IQ7mZPayx0O7G&#10;J7pWoRExhH2BCkwIQyGlrw1Z9IkbiCP35UaLIcKxkXrEWwy3vczS9EVabDk2GBxoZ6juqotVkKf2&#10;vetW2Ye3z/fF0uz27jB8K/U4n7avIAJN4V/85z5qBctVnB/Px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95rwgAAANwAAAAPAAAAAAAAAAAAAAAAAJgCAABkcnMvZG93&#10;bnJldi54bWxQSwUGAAAAAAQABAD1AAAAhwMAAAAA&#10;" filled="f" stroked="f">
                    <v:textbox style="mso-fit-shape-to-text:t">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1</w:t>
                          </w:r>
                          <w:r>
                            <w:rPr>
                              <w:color w:val="1D1B11" w:themeColor="background2" w:themeShade="1A"/>
                              <w:kern w:val="24"/>
                              <w:position w:val="-5"/>
                              <w:sz w:val="20"/>
                              <w:szCs w:val="20"/>
                              <w:vertAlign w:val="subscript"/>
                            </w:rPr>
                            <w:t>, 2</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6</w:t>
                          </w:r>
                        </w:p>
                      </w:txbxContent>
                    </v:textbox>
                  </v:shape>
                </v:group>
                <v:group id="Group 591" o:spid="_x0000_s1147" style="position:absolute;left:5742;top:6360;width:21496;height:2693" coordorigin="5742,6360" coordsize="21495,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line id="Straight Connector 592" o:spid="_x0000_s1148" style="position:absolute;visibility:visible;mso-wrap-style:square" from="5742,7727" to="20893,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uAMUAAADcAAAADwAAAGRycy9kb3ducmV2LnhtbESPUWvCQBCE3wv9D8cW+lYvpigaPUUK&#10;gti+1PYHrLk1Ceb20rtVo7++Vyj4OMzMN8x82btWnSnExrOB4SADRVx623Bl4Ptr/TIBFQXZYuuZ&#10;DFwpwnLx+DDHwvoLf9J5J5VKEI4FGqhFukLrWNbkMA58R5y8gw8OJclQaRvwkuCu1XmWjbXDhtNC&#10;jR291VQedydn4Of9YxOv+zaX8ei2PYbVZCqv0Zjnp341AyXUyz38395YA6NpDn9n0hH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uAMUAAADcAAAADwAAAAAAAAAA&#10;AAAAAAChAgAAZHJzL2Rvd25yZXYueG1sUEsFBgAAAAAEAAQA+QAAAJMDAAAAAA==&#10;" strokecolor="#4579b8 [3044]"/>
                  <v:oval id="Oval 593" o:spid="_x0000_s1149" style="position:absolute;left:7245;top:7305;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3kTscA&#10;AADcAAAADwAAAGRycy9kb3ducmV2LnhtbESPT2vCQBTE70K/w/IKvYhu2tKg0VVqwSLowb+ot0f2&#10;NQnNvk2zq6b99K5Q8DjMzG+Y4bgxpThT7QrLCp67EQji1OqCMwXbzbTTA+E8ssbSMin4JQfj0UNr&#10;iIm2F17Ree0zESDsElSQe18lUro0J4Ouayvi4H3Z2qAPss6krvES4KaUL1EUS4MFh4UcK/rIKf1e&#10;n4yCYzydcLyct3lRuXSy+8S/w/5HqafH5n0AwlPj7+H/9kwreOu/wu1MOAJyd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95E7HAAAA3AAAAA8AAAAAAAAAAAAAAAAAmAIAAGRy&#10;cy9kb3ducmV2LnhtbFBLBQYAAAAABAAEAPUAAACMAwAAAAA=&#10;" fillcolor="#4f81bd [3204]" strokecolor="#243f60 [1604]" strokeweight="2pt"/>
                  <v:oval id="Oval 594" o:spid="_x0000_s1150" style="position:absolute;left:19073;top:7308;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R8OscA&#10;AADcAAAADwAAAGRycy9kb3ducmV2LnhtbESPT2vCQBTE70K/w/IKvYhuWtqg0VVqwSLowb+ot0f2&#10;NQnNvk2zq6b99K5Q8DjMzG+Y4bgxpThT7QrLCp67EQji1OqCMwXbzbTTA+E8ssbSMin4JQfj0UNr&#10;iIm2F17Ree0zESDsElSQe18lUro0J4Ouayvi4H3Z2qAPss6krvES4KaUL1EUS4MFh4UcK/rIKf1e&#10;n4yCYzydcLyct3lRuXSy+8S/w/5HqafH5n0AwlPj7+H/9kwreOu/wu1MOAJyd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UfDrHAAAA3AAAAA8AAAAAAAAAAAAAAAAAmAIAAGRy&#10;cy9kb3ducmV2LnhtbFBLBQYAAAAABAAEAPUAAACMAwAAAAA=&#10;" fillcolor="#4f81bd [3204]" strokecolor="#243f60 [1604]" strokeweight="2pt"/>
                  <v:shape id="TextBox 285" o:spid="_x0000_s1151" type="#_x0000_t202" style="position:absolute;left:22202;top:6360;width:5036;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988QA&#10;AADcAAAADwAAAGRycy9kb3ducmV2LnhtbESP3WrCQBSE7wu+w3IE7+pGMUVTVxF/oHdW7QMcsqfZ&#10;NNmzIbtq7NO7guDlMDPfMPNlZ2txodaXjhWMhgkI4tzpkgsFP6fd+xSED8gaa8ek4EYelove2xwz&#10;7a58oMsxFCJC2GeowITQZFL63JBFP3QNcfR+XWsxRNkWUrd4jXBby3GSfEiLJccFgw2tDeXV8WwV&#10;TBO7r6rZ+Nvbyf8oNeuN2zZ/Sg363eoTRKAuvMLP9pdWkM5S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gffP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3 </w:t>
                          </w:r>
                          <w:r>
                            <w:rPr>
                              <w:color w:val="1D1B11" w:themeColor="background2" w:themeShade="1A"/>
                              <w:kern w:val="24"/>
                              <w:sz w:val="20"/>
                              <w:szCs w:val="20"/>
                            </w:rPr>
                            <w:t>= 2</w:t>
                          </w:r>
                        </w:p>
                      </w:txbxContent>
                    </v:textbox>
                  </v:shape>
                </v:group>
                <v:group id="Group 596" o:spid="_x0000_s1152" style="position:absolute;left:5742;top:8360;width:21591;height:2693" coordorigin="5742,8360" coordsize="21590,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line id="Straight Connector 597" o:spid="_x0000_s1153" style="position:absolute;visibility:visible;mso-wrap-style:square" from="5742,9632" to="2089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oNmMUAAADcAAAADwAAAGRycy9kb3ducmV2LnhtbESPUWsCMRCE3wv+h7BC32pOi1ZPo4hQ&#10;kLYvVX/AelnvDi+bM9nq2V/fFAp9HGbmG2ax6lyjrhRi7dnAcJCBIi68rbk0cNi/Pk1BRUG22Hgm&#10;A3eKsFr2HhaYW3/jT7rupFQJwjFHA5VIm2sdi4ocxoFviZN38sGhJBlKbQPeEtw1epRlE+2w5rRQ&#10;YUubiorz7ssZuLx/bOP92IxkMv5+O4f1dCbP0ZjHfreegxLq5D/8195aA+PZC/yeSUdA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oNmMUAAADcAAAADwAAAAAAAAAA&#10;AAAAAAChAgAAZHJzL2Rvd25yZXYueG1sUEsFBgAAAAAEAAQA+QAAAJMDAAAAAA==&#10;" strokecolor="#4579b8 [3044]"/>
                  <v:oval id="Oval 598" o:spid="_x0000_s1154" style="position:absolute;left:9448;top:9278;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2P8UA&#10;AADcAAAADwAAAGRycy9kb3ducmV2LnhtbERPy2rCQBTdF/yH4QrdFJ200FCjk1AFpdAurA/U3SVz&#10;TYKZOzEzatqv7ywKLg/nPck6U4srta6yrOB5GIEgzq2uuFCwWc8HbyCcR9ZYWyYFP+QgS3sPE0y0&#10;vfE3XVe+ECGEXYIKSu+bREqXl2TQDW1DHLijbQ36ANtC6hZvIdzU8iWKYmmw4tBQYkOzkvLT6mIU&#10;HOL5lOPl5xN/NS6fbhf4u9+dlXrsd+9jEJ46fxf/uz+0gtdRWBvO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XY/xQAAANwAAAAPAAAAAAAAAAAAAAAAAJgCAABkcnMv&#10;ZG93bnJldi54bWxQSwUGAAAAAAQABAD1AAAAigMAAAAA&#10;" fillcolor="#4f81bd [3204]" strokecolor="#243f60 [1604]" strokeweight="2pt"/>
                  <v:oval id="Oval 599" o:spid="_x0000_s1155" style="position:absolute;left:11510;top:923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XTpMcA&#10;AADcAAAADwAAAGRycy9kb3ducmV2LnhtbESPQWvCQBSE70L/w/IKvYhuKhg0uooWLAV7UGup3h7Z&#10;ZxLMvo3ZVaO/visUehxm5htmPG1MKS5Uu8KygtduBII4tbrgTMH2a9EZgHAeWWNpmRTcyMF08tQa&#10;Y6Ltldd02fhMBAi7BBXk3leJlC7NyaDr2oo4eAdbG/RB1pnUNV4D3JSyF0WxNFhwWMixorec0uPm&#10;bBTs48Wc49WyzZ+VS+ff73jf/ZyUenluZiMQnhr/H/5rf2gF/eEQHmfCEZ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V06THAAAA3AAAAA8AAAAAAAAAAAAAAAAAmAIAAGRy&#10;cy9kb3ducmV2LnhtbFBLBQYAAAAABAAEAPUAAACMAwAAAAA=&#10;" fillcolor="#4f81bd [3204]" strokecolor="#243f60 [1604]" strokeweight="2pt"/>
                  <v:oval id="Oval 600" o:spid="_x0000_s1156" style="position:absolute;left:17017;top:922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OwsQA&#10;AADcAAAADwAAAGRycy9kb3ducmV2LnhtbERPTWvCQBC9F/wPywi9FLOxh1BiVqmCpdAerFXU25Ad&#10;k9DsbJrdJtFf7x6EHh/vO1sMphYdta6yrGAaxSCIc6srLhTsvteTFxDOI2usLZOCCzlYzEcPGaba&#10;9vxF3dYXIoSwS1FB6X2TSunykgy6yDbEgTvb1qAPsC2kbrEP4aaWz3GcSIMVh4YSG1qVlP9s/4yC&#10;U7JecrL5eOLPxuXL/Rtej4dfpR7Hw+sMhKfB/4vv7netIInD/HAmHA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AjsLEAAAA3AAAAA8AAAAAAAAAAAAAAAAAmAIAAGRycy9k&#10;b3ducmV2LnhtbFBLBQYAAAAABAAEAPUAAACJAwAAAAA=&#10;" fillcolor="#4f81bd [3204]" strokecolor="#243f60 [1604]" strokeweight="2pt"/>
                  <v:oval id="Oval 601" o:spid="_x0000_s1157" style="position:absolute;left:14101;top:929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wrWcYA&#10;AADcAAAADwAAAGRycy9kb3ducmV2LnhtbESPQWvCQBSE70L/w/IKXkQ3egglZpVasBT0oFZRb4/s&#10;MwnNvk2zq0Z/vSsUehxm5hsmnbamEhdqXGlZwXAQgSDOrC45V7D9nvffQDiPrLGyTApu5GA6eemk&#10;mGh75TVdNj4XAcIuQQWF93UipcsKMugGtiYO3sk2Bn2QTS51g9cAN5UcRVEsDZYcFgqs6aOg7Gdz&#10;NgqO8XzG8WrR42XtstnuE++H/a9S3df2fQzCU+v/w3/tL60gjobwPBOOgJ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wrWcYAAADcAAAADwAAAAAAAAAAAAAAAACYAgAAZHJz&#10;L2Rvd25yZXYueG1sUEsFBgAAAAAEAAQA9QAAAIsDAAAAAA==&#10;" fillcolor="#4f81bd [3204]" strokecolor="#243f60 [1604]" strokeweight="2pt"/>
                  <v:shape id="TextBox 286" o:spid="_x0000_s1158" type="#_x0000_t202" style="position:absolute;left:22297;top:8360;width:5036;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RfMQA&#10;AADcAAAADwAAAGRycy9kb3ducmV2LnhtbESP0WoCMRRE3wv+Q7iCbzVxsaKrUUQr9K2t+gGXzXWz&#10;7uZm2aS69uubQqGPw8ycYVab3jXiRl2oPGuYjBUI4sKbiksN59PheQ4iRGSDjWfS8KAAm/XgaYW5&#10;8Xf+pNsxliJBOOSowcbY5lKGwpLDMPYtcfIuvnMYk+xKaTq8J7hrZKbUTDqsOC1YbGlnqaiPX07D&#10;XLn3ul5kH8FNvycvdrf3r+1V69Gw3y5BROrjf/iv/WY0zFQGv2fSEZ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mEXz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4 </w:t>
                          </w:r>
                          <w:r>
                            <w:rPr>
                              <w:color w:val="1D1B11" w:themeColor="background2" w:themeShade="1A"/>
                              <w:kern w:val="24"/>
                              <w:sz w:val="20"/>
                              <w:szCs w:val="20"/>
                            </w:rPr>
                            <w:t>= 4</w:t>
                          </w:r>
                        </w:p>
                      </w:txbxContent>
                    </v:textbox>
                  </v:shape>
                </v:group>
                <v:group id="Group 603" o:spid="_x0000_s1159" style="position:absolute;left:5690;top:11140;width:22266;height:2693" coordorigin="5690,11140" coordsize="22265,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oval id="Oval 604" o:spid="_x0000_s1160" style="position:absolute;left:14095;top:1121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IwccA&#10;AADcAAAADwAAAGRycy9kb3ducmV2LnhtbESPQWvCQBSE74L/YXlCL6KblhIkdRNUsBTag9pK9fbI&#10;PpNg9m2a3Wrqr+8KgsdhZr5hpllnanGi1lWWFTyOIxDEudUVFwq+PpejCQjnkTXWlknBHznI0n5v&#10;iom2Z17TaeMLESDsElRQet8kUrq8JINubBvi4B1sa9AH2RZSt3gOcFPLpyiKpcGKw0KJDS1Kyo+b&#10;X6NgHy/nHK/eh/zRuHy+fcXL7vtHqYdBN3sB4anz9/Ct/aYVxNEzXM+EIy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7iMHHAAAA3AAAAA8AAAAAAAAAAAAAAAAAmAIAAGRy&#10;cy9kb3ducmV2LnhtbFBLBQYAAAAABAAEAPUAAACMAwAAAAA=&#10;" fillcolor="#4f81bd [3204]" strokecolor="#243f60 [1604]" strokeweight="2pt"/>
                  <v:line id="Straight Connector 605" o:spid="_x0000_s1161" style="position:absolute;visibility:visible;mso-wrap-style:square" from="5690,11630" to="20840,11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vCj8UAAADcAAAADwAAAGRycy9kb3ducmV2LnhtbESPUWvCQBCE34X+h2MLfdOLFoNGT5FC&#10;Qdq+VP0Ba25Ngrm99G6rsb++Vyj4OMzMN8xy3btWXSjExrOB8SgDRVx623Bl4LB/Hc5ARUG22Hom&#10;AzeKsF49DJZYWH/lT7rspFIJwrFAA7VIV2gdy5ocxpHviJN38sGhJBkqbQNeE9y1epJluXbYcFqo&#10;saOXmsrz7tsZ+Hr/2MbbsZ1IPv15O4fNbC7P0Zinx36zACXUyz38395aA3k2hb8z6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vCj8UAAADcAAAADwAAAAAAAAAA&#10;AAAAAAChAgAAZHJzL2Rvd25yZXYueG1sUEsFBgAAAAAEAAQA+QAAAJMDAAAAAA==&#10;" strokecolor="#4579b8 [3044]"/>
                  <v:line id="Straight Connector 606" o:spid="_x0000_s1162" style="position:absolute;visibility:visible;mso-wrap-style:square" from="5738,13154" to="20888,1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c+MQAAADcAAAADwAAAGRycy9kb3ducmV2LnhtbESPUWvCQBCE3wv9D8cWfKuXWgwaPUUE&#10;QWxfavsD1tyaBHN76d1WY3+9Vyj4OMzMN8x82btWnSnExrOBl2EGirj0tuHKwNfn5nkCKgqyxdYz&#10;GbhShOXi8WGOhfUX/qDzXiqVIBwLNFCLdIXWsazJYRz6jjh5Rx8cSpKh0jbgJcFdq0dZlmuHDaeF&#10;Gjta11Se9j/OwPfb+zZeD+1I8vHv7hRWk6m8RmMGT/1qBkqol3v4v721BvIsh78z6Qjo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4xAAAANwAAAAPAAAAAAAAAAAA&#10;AAAAAKECAABkcnMvZG93bnJldi54bWxQSwUGAAAAAAQABAD5AAAAkgMAAAAA&#10;" strokecolor="#4579b8 [3044]"/>
                  <v:oval id="Oval 607" o:spid="_x0000_s1163" style="position:absolute;left:11481;top:1285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kWtsYA&#10;AADcAAAADwAAAGRycy9kb3ducmV2LnhtbESPQWvCQBSE70L/w/IKXopu9JBKdJVaUAQ9VFtRb4/s&#10;axKafRuzq0Z/vVsQPA4z8w0zmjSmFGeqXWFZQa8bgSBOrS44U/DzPesMQDiPrLG0TAqu5GAyfmmN&#10;MNH2wms6b3wmAoRdggpy76tESpfmZNB1bUUcvF9bG/RB1pnUNV4C3JSyH0WxNFhwWMixos+c0r/N&#10;ySg4xLMpx1/LN15VLp1u53jb745KtV+bjyEIT41/hh/thVYQR+/wfyYc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kWtsYAAADcAAAADwAAAAAAAAAAAAAAAACYAgAAZHJz&#10;L2Rvd25yZXYueG1sUEsFBgAAAAAEAAQA9QAAAIsDAAAAAA==&#10;" fillcolor="#4f81bd [3204]" strokecolor="#243f60 [1604]" strokeweight="2pt"/>
                  <v:oval id="Oval 608" o:spid="_x0000_s1164" style="position:absolute;left:11514;top:1138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aCxMQA&#10;AADcAAAADwAAAGRycy9kb3ducmV2LnhtbERPTWvCQBC9F/wPywi9FLOxh1BiVqmCpdAerFXU25Ad&#10;k9DsbJrdJtFf7x6EHh/vO1sMphYdta6yrGAaxSCIc6srLhTsvteTFxDOI2usLZOCCzlYzEcPGaba&#10;9vxF3dYXIoSwS1FB6X2TSunykgy6yDbEgTvb1qAPsC2kbrEP4aaWz3GcSIMVh4YSG1qVlP9s/4yC&#10;U7JecrL5eOLPxuXL/Rtej4dfpR7Hw+sMhKfB/4vv7netIInD2nAmHA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2gsTEAAAA3AAAAA8AAAAAAAAAAAAAAAAAmAIAAGRycy9k&#10;b3ducmV2LnhtbFBLBQYAAAAABAAEAPUAAACJAwAAAAA=&#10;" fillcolor="#4f81bd [3204]" strokecolor="#243f60 [1604]" strokeweight="2pt"/>
                  <v:oval id="Oval 609" o:spid="_x0000_s1165" style="position:absolute;left:14080;top:1282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nX8YA&#10;AADcAAAADwAAAGRycy9kb3ducmV2LnhtbESPQWvCQBSE70L/w/IKXopu9BBqdJVaUAQ9VFtRb4/s&#10;axKafRuzq0Z/vVsQPA4z8w0zmjSmFGeqXWFZQa8bgSBOrS44U/DzPeu8g3AeWWNpmRRcycFk/NIa&#10;YaLthdd03vhMBAi7BBXk3leJlC7NyaDr2oo4eL+2NuiDrDOpa7wEuCllP4piabDgsJBjRZ85pX+b&#10;k1FwiGdTjr+Wb7yqXDrdzvG23x2Var82H0MQnhr/DD/aC60gjgbwfyYc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onX8YAAADcAAAADwAAAAAAAAAAAAAAAACYAgAAZHJz&#10;L2Rvd25yZXYueG1sUEsFBgAAAAAEAAQA9QAAAIsDAAAAAA==&#10;" fillcolor="#4f81bd [3204]" strokecolor="#243f60 [1604]" strokeweight="2pt"/>
                  <v:shape id="Right Brace 610" o:spid="_x0000_s1166" type="#_x0000_t88" style="position:absolute;left:20781;top:11384;width:522;height:21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0cEA&#10;AADcAAAADwAAAGRycy9kb3ducmV2LnhtbERPz2vCMBS+C/sfwhO8aeqEstWmooLF00Dddn40z6bY&#10;vJQm2rq/fjkMdvz4fueb0bbiQb1vHCtYLhIQxJXTDdcKPi+H+RsIH5A1to5JwZM8bIqXSY6ZdgOf&#10;6HEOtYgh7DNUYELoMil9ZciiX7iOOHJX11sMEfa11D0OMdy28jVJUmmx4dhgsKO9oep2vlsFpRx/&#10;mtPHly53O7N/v3xzeVuxUrPpuF2DCDSGf/Gf+6gVpMs4P56JR0A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9f9HBAAAA3AAAAA8AAAAAAAAAAAAAAAAAmAIAAGRycy9kb3du&#10;cmV2LnhtbFBLBQYAAAAABAAEAPUAAACGAwAAAAA=&#10;" adj="443" strokecolor="black [1613]"/>
                  <v:shape id="TextBox 287" o:spid="_x0000_s1167" type="#_x0000_t202" style="position:absolute;left:22095;top:11140;width:5861;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0Z1sQA&#10;AADcAAAADwAAAGRycy9kb3ducmV2LnhtbESP0WrCQBRE34X+w3ILfdNNpIpGN6FYC77Vpv2AS/Y2&#10;myZ7N2RXTf16tyD0cZiZM8y2GG0nzjT4xrGCdJaAIK6cbrhW8PX5Nl2B8AFZY+eYFPyShyJ/mGwx&#10;0+7CH3QuQy0ihH2GCkwIfSalrwxZ9DPXE0fv2w0WQ5RDLfWAlwi3nZwnyVJabDguGOxpZ6hqy5NV&#10;sErse9uu50dvn6/pwuxe3b7/UerpcXzZgAg0hv/wvX3QCpZpCn9n4h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tGdb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5</w:t>
                          </w:r>
                          <w:r>
                            <w:rPr>
                              <w:color w:val="1D1B11" w:themeColor="background2" w:themeShade="1A"/>
                              <w:kern w:val="24"/>
                              <w:position w:val="-5"/>
                              <w:sz w:val="20"/>
                              <w:szCs w:val="20"/>
                              <w:vertAlign w:val="subscript"/>
                            </w:rPr>
                            <w:t>, 6</w:t>
                          </w:r>
                          <w:r>
                            <w:rPr>
                              <w:color w:val="1D1B11" w:themeColor="background2" w:themeShade="1A"/>
                              <w:kern w:val="24"/>
                              <w:position w:val="-5"/>
                              <w:sz w:val="20"/>
                              <w:szCs w:val="20"/>
                              <w:vertAlign w:val="subscript"/>
                            </w:rPr>
                            <w:t xml:space="preserve"> </w:t>
                          </w:r>
                          <w:r>
                            <w:rPr>
                              <w:color w:val="1D1B11" w:themeColor="background2" w:themeShade="1A"/>
                              <w:kern w:val="24"/>
                              <w:sz w:val="20"/>
                              <w:szCs w:val="20"/>
                            </w:rPr>
                            <w:t>= 6</w:t>
                          </w:r>
                        </w:p>
                      </w:txbxContent>
                    </v:textbox>
                  </v:shape>
                </v:group>
                <v:group id="Group 612" o:spid="_x0000_s1168" style="position:absolute;left:5909;top:15535;width:21329;height:2693" coordorigin="5909,15535" coordsize="21328,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group id="Group 613" o:spid="_x0000_s1169" style="position:absolute;left:5909;top:16360;width:15150;height:937" coordorigin="5909,16360" coordsize="15150,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oval id="Oval 614" o:spid="_x0000_s1170" style="position:absolute;left:11700;top:1636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eHMYA&#10;AADcAAAADwAAAGRycy9kb3ducmV2LnhtbESPQWvCQBSE74L/YXmCl1I3SgmSuooKimAPrVast0f2&#10;mQSzb2N21dRf3xUKHoeZ+YYZTRpTiivVrrCsoN+LQBCnVhecKfjeLl6HIJxH1lhaJgW/5GAybrdG&#10;mGh74y+6bnwmAoRdggpy76tESpfmZND1bEUcvKOtDfog60zqGm8Bbko5iKJYGiw4LORY0Tyn9LS5&#10;GAWHeDHj+HP9wh+VS2e7Jd5/9melup1m+g7CU+Of4f/2SiuI+2/wOBOOgB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IeHMYAAADcAAAADwAAAAAAAAAAAAAAAACYAgAAZHJz&#10;L2Rvd25yZXYueG1sUEsFBgAAAAAEAAQA9QAAAIsDAAAAAA==&#10;" fillcolor="#4f81bd [3204]" strokecolor="#243f60 [1604]" strokeweight="2pt"/>
                    <v:line id="Straight Connector 615" o:spid="_x0000_s1171" style="position:absolute;visibility:visible;mso-wrap-style:square" from="5909,16871" to="21059,16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JUUsUAAADcAAAADwAAAGRycy9kb3ducmV2LnhtbESPUWvCQBCE3wv9D8cW+lYvWgwaPUUK&#10;Bal90fYHrLk1Ceb20rutxv56ryD4OMzMN8x82btWnSjExrOB4SADRVx623Bl4Pvr/WUCKgqyxdYz&#10;GbhQhOXi8WGOhfVn3tJpJ5VKEI4FGqhFukLrWNbkMA58R5y8gw8OJclQaRvwnOCu1aMsy7XDhtNC&#10;jR291VQed7/OwM/mcx0v+3Yk+fjv4xhWk6m8RmOen/rVDJRQL/fwrb22BvLhGP7PpCO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JUUsUAAADcAAAADwAAAAAAAAAA&#10;AAAAAAChAgAAZHJzL2Rvd25yZXYueG1sUEsFBgAAAAAEAAQA+QAAAJMDAAAAAA==&#10;" strokecolor="#4579b8 [3044]"/>
                    <v:oval id="Oval 616" o:spid="_x0000_s1172" style="position:absolute;left:7233;top:16382;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wl8McA&#10;AADcAAAADwAAAGRycy9kb3ducmV2LnhtbESPT2sCMRTE7wW/Q3iCl6JZPYSyGkUFS6E9WP+gvT02&#10;r7uLm5d1k+rWT98IBY/DzPyGmcxaW4kLNb50rGE4SEAQZ86UnGvYbVf9FxA+IBusHJOGX/Iwm3ae&#10;Jpgad+VPumxCLiKEfYoaihDqVEqfFWTRD1xNHL1v11gMUTa5NA1eI9xWcpQkSlosOS4UWNOyoOy0&#10;+bEavtRqwWr9/swftc8W+1e8HQ9nrXvddj4GEagNj/B/+81oUEMF9zPxCM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8JfDHAAAA3AAAAA8AAAAAAAAAAAAAAAAAmAIAAGRy&#10;cy9kb3ducmV2LnhtbFBLBQYAAAAABAAEAPUAAACMAwAAAAA=&#10;" fillcolor="#4f81bd [3204]" strokecolor="#243f60 [1604]" strokeweight="2pt"/>
                    <v:oval id="Oval 617" o:spid="_x0000_s1173" style="position:absolute;left:19263;top:16453;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CAa8YA&#10;AADcAAAADwAAAGRycy9kb3ducmV2LnhtbESPQWvCQBSE7wX/w/IEL6Vu9JBK6ioqKEI9WK1Yb4/s&#10;Mwlm38bsVqO/3hUKPQ4z8w0zHDemFBeqXWFZQa8bgSBOrS44U/C9nb8NQDiPrLG0TApu5GA8ar0M&#10;MdH2yl902fhMBAi7BBXk3leJlC7NyaDr2oo4eEdbG/RB1pnUNV4D3JSyH0WxNFhwWMixollO6Wnz&#10;axQc4vmU4/XnK68ql053C7z/7M9KddrN5AOEp8b/h//aS60g7r3D80w4AnL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CAa8YAAADcAAAADwAAAAAAAAAAAAAAAACYAgAAZHJz&#10;L2Rvd25yZXYueG1sUEsFBgAAAAAEAAQA9QAAAIsDAAAAAA==&#10;" fillcolor="#4f81bd [3204]" strokecolor="#243f60 [1604]" strokeweight="2pt"/>
                    <v:oval id="Oval 618" o:spid="_x0000_s1174" style="position:absolute;left:14323;top:1641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GcQA&#10;AADcAAAADwAAAGRycy9kb3ducmV2LnhtbERPTWvCQBC9F/oflin0UpqNPYSSZhUtKAU92Gip3obs&#10;mIRmZ2N2a6K/3j0IHh/vO5sMphEn6lxtWcEoikEQF1bXXCrYbuav7yCcR9bYWCYFZ3IwGT8+ZJhq&#10;2/M3nXJfihDCLkUFlfdtKqUrKjLoItsSB+5gO4M+wK6UusM+hJtGvsVxIg3WHBoqbOmzouIv/zcK&#10;9sl8xsl6+cKr1hWznwVedr9HpZ6fhukHCE+Dv4tv7i+tIBmFteFMOAJyf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FBnEAAAA3AAAAA8AAAAAAAAAAAAAAAAAmAIAAGRycy9k&#10;b3ducmV2LnhtbFBLBQYAAAAABAAEAPUAAACJAwAAAAA=&#10;" fillcolor="#4f81bd [3204]" strokecolor="#243f60 [1604]" strokeweight="2pt"/>
                  </v:group>
                  <v:shape id="TextBox 289" o:spid="_x0000_s1175" type="#_x0000_t202" style="position:absolute;left:22202;top:15535;width:5036;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V0MQA&#10;AADcAAAADwAAAGRycy9kb3ducmV2LnhtbESP0WrCQBRE34X+w3ILvukmoqLRVYq10Dfb1A+4ZK/Z&#10;mOzdkF017de7QsHHYWbOMOttbxtxpc5XjhWk4wQEceF0xaWC48/HaAHCB2SNjWNS8EsetpuXwRoz&#10;7W78Tdc8lCJC2GeowITQZlL6wpBFP3YtcfROrrMYouxKqTu8Rbht5CRJ5tJixXHBYEs7Q0WdX6yC&#10;RWIPdb2cfHk7/UtnZvfu9u1ZqeFr/7YCEagPz/B/+1MrmKdL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bFdD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k </w:t>
                          </w:r>
                          <w:r>
                            <w:rPr>
                              <w:color w:val="1D1B11" w:themeColor="background2" w:themeShade="1A"/>
                              <w:kern w:val="24"/>
                              <w:sz w:val="20"/>
                              <w:szCs w:val="20"/>
                            </w:rPr>
                            <w:t>= 4</w:t>
                          </w:r>
                        </w:p>
                      </w:txbxContent>
                    </v:textbox>
                  </v:shape>
                </v:group>
                <v:group id="Group 620" o:spid="_x0000_s1176" style="position:absolute;left:12769;top:13526;width:465;height:2299" coordorigin="12769,13526" coordsize="464,2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oval id="Oval 621" o:spid="_x0000_s1177" style="position:absolute;left:12769;top:1352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QnMMA&#10;AADcAAAADwAAAGRycy9kb3ducmV2LnhtbESPQWvCQBSE74L/YXmCN30xWJHoKqIVeq3Vg7dn9pkE&#10;s29DdhvT/vpuodDjMDPfMOttb2vVcesrJxpm0wQUS+5MJYWG88dxsgTlA4mh2glr+GIP281wsKbM&#10;uKe8c3cKhYoQ8RlpKENoMkSfl2zJT13DEr27ay2FKNsCTUvPCLc1pkmyQEuVxIWSGt6XnD9On1YD&#10;zlFe6GYOF4t2+XpNu+/5vdN6POp3K1CB+/Af/mu/GQ2LdAa/Z+IRw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QnMMAAADcAAAADwAAAAAAAAAAAAAAAACYAgAAZHJzL2Rv&#10;d25yZXYueG1sUEsFBgAAAAAEAAQA9QAAAIgDAAAAAA==&#10;" fillcolor="#1f497d [3215]" strokecolor="#1f497d [3215]" strokeweight=".25pt">
                    <v:stroke endcap="round"/>
                  </v:oval>
                  <v:oval id="Oval 622" o:spid="_x0000_s1178" style="position:absolute;left:12769;top:1448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VO68MA&#10;AADcAAAADwAAAGRycy9kb3ducmV2LnhtbESPQWvCQBSE74X+h+UVvNUXgxWJboK0FbzW6qG31+wz&#10;CWbfhuw2Rn+9Wyj0OMzMN8y6GG2rBu5940TDbJqAYimdaaTScPjcPi9B+UBiqHXCGq7socgfH9aU&#10;GXeRDx72oVIRIj4jDXUIXYboy5ot+anrWKJ3cr2lEGVfoenpEuG2xTRJFmipkbhQU8evNZfn/Y/V&#10;gHOUF/o2b0eLdvn+lQ63+WnQevI0blagAo/hP/zX3hkNizSF3zPxCGB+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VO68MAAADcAAAADwAAAAAAAAAAAAAAAACYAgAAZHJzL2Rv&#10;d25yZXYueG1sUEsFBgAAAAAEAAQA9QAAAIgDAAAAAA==&#10;" fillcolor="#1f497d [3215]" strokecolor="#1f497d [3215]" strokeweight=".25pt">
                    <v:stroke endcap="round"/>
                  </v:oval>
                  <v:oval id="Oval 623" o:spid="_x0000_s1179" style="position:absolute;left:12777;top:1536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nrcMQA&#10;AADcAAAADwAAAGRycy9kb3ducmV2LnhtbESPT2vCQBTE7wW/w/KE3uqLqRWJriKthV7rn4O3Z/aZ&#10;BLNvQ3aNaT99VxB6HGbmN8xi1dtaddz6yomG8SgBxZI7U0mhYb/7fJmB8oHEUO2ENfywh9Vy8LSg&#10;zLibfHO3DYWKEPEZaShDaDJEn5dsyY9cwxK9s2sthSjbAk1Ltwi3NaZJMkVLlcSFkhp+Lzm/bK9W&#10;A05Q3uhkPg4W7WxzTLvfybnT+nnYr+egAvfhP/xofxkN0/QV7mfi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63DEAAAA3AAAAA8AAAAAAAAAAAAAAAAAmAIAAGRycy9k&#10;b3ducmV2LnhtbFBLBQYAAAAABAAEAPUAAACJAwAAAAA=&#10;" fillcolor="#1f497d [3215]" strokecolor="#1f497d [3215]" strokeweight=".25pt">
                    <v:stroke endcap="round"/>
                  </v:oval>
                </v:group>
                <v:line id="Straight Connector 624" o:spid="_x0000_s1180" style="position:absolute;visibility:visible;mso-wrap-style:square" from="5814,2945" to="21188,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6rWsYAAADcAAAADwAAAGRycy9kb3ducmV2LnhtbESP3WrCQBSE7wu+w3KE3kjdGCSUmFVs&#10;S2kRVPx5gEP25EezZ0N2q9Gn7xaEXg4z8w2TLXrTiAt1rrasYDKOQBDnVtdcKjgePl9eQTiPrLGx&#10;TApu5GAxHzxlmGp75R1d9r4UAcIuRQWV920qpcsrMujGtiUOXmE7gz7IrpS6w2uAm0bGUZRIgzWH&#10;hQpbeq8oP+9/jII1buXuNBpN8uTta7nym4+4ON2Veh72yxkIT73/Dz/a31pBEk/h70w4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q1rGAAAA3AAAAA8AAAAAAAAA&#10;AAAAAAAAoQIAAGRycy9kb3ducmV2LnhtbFBLBQYAAAAABAAEAPkAAACUAwAAAAA=&#10;" strokecolor="red" strokeweight="1.5pt"/>
                <v:shape id="TextBox 305" o:spid="_x0000_s1181" type="#_x0000_t202" style="position:absolute;left:352;top:1572;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VaMQA&#10;AADcAAAADwAAAGRycy9kb3ducmV2LnhtbESP0WrCQBRE34X+w3ILvunGUMWmrlK0gm/atB9wyd5m&#10;02Tvhuyq0a93BcHHYWbOMItVbxtxos5XjhVMxgkI4sLpiksFvz/b0RyED8gaG8ek4EIeVsuXwQIz&#10;7c78Tac8lCJC2GeowITQZlL6wpBFP3YtcfT+XGcxRNmVUnd4jnDbyDRJZtJixXHBYEtrQ0WdH62C&#10;eWL3df2eHrx9u06mZr1xX+2/UsPX/vMDRKA+PMOP9k4rmKVT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61Wj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FF0000"/>
                            <w:kern w:val="24"/>
                            <w:sz w:val="20"/>
                            <w:szCs w:val="20"/>
                          </w:rPr>
                          <w:t>WRP 1</w:t>
                        </w:r>
                      </w:p>
                    </w:txbxContent>
                  </v:textbox>
                </v:shape>
                <v:shape id="TextBox 307" o:spid="_x0000_s1182" type="#_x0000_t202" style="position:absolute;left:341;top:5300;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LH8QA&#10;AADcAAAADwAAAGRycy9kb3ducmV2LnhtbESP3WrCQBSE7wu+w3KE3tWNoQ0aXUW0gnetPw9wyB6z&#10;MdmzIbvV6NN3CwUvh5n5hpkve9uIK3W+cqxgPEpAEBdOV1wqOB23bxMQPiBrbByTgjt5WC4GL3PM&#10;tbvxnq6HUIoIYZ+jAhNCm0vpC0MW/ci1xNE7u85iiLIrpe7wFuG2kWmSZNJixXHBYEtrQ0V9+LEK&#10;Jon9qutp+u3t+2P8YdYb99lelHod9qsZiEB9eIb/2zutIEsz+DsTj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oSx/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FF0000"/>
                            <w:kern w:val="24"/>
                            <w:sz w:val="20"/>
                            <w:szCs w:val="20"/>
                          </w:rPr>
                          <w:t>WRP 2</w:t>
                        </w:r>
                      </w:p>
                    </w:txbxContent>
                  </v:textbox>
                </v:shape>
                <v:shape id="TextBox 309" o:spid="_x0000_s1183" type="#_x0000_t202" style="position:absolute;left:368;top:7195;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uhMQA&#10;AADcAAAADwAAAGRycy9kb3ducmV2LnhtbESPzW7CMBCE75X6DtZW4gYOUctPikGIgtQbvw+wipc4&#10;TbyOYgOhT18jIfU4mplvNLNFZ2txpdaXjhUMBwkI4tzpkgsFp+OmPwHhA7LG2jEpuJOHxfz1ZYaZ&#10;djfe0/UQChEh7DNUYEJoMil9bsiiH7iGOHpn11oMUbaF1C3eItzWMk2SkbRYclww2NDKUF4dLlbB&#10;JLHbqpqmO2/ff4cfZvXl1s2PUr23bvkJIlAX/sPP9rdWMErH8Dg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k7oT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FF0000"/>
                            <w:kern w:val="24"/>
                            <w:sz w:val="20"/>
                            <w:szCs w:val="20"/>
                          </w:rPr>
                          <w:t>WRP 3</w:t>
                        </w:r>
                      </w:p>
                    </w:txbxContent>
                  </v:textbox>
                </v:shape>
                <v:line id="Straight Connector 628" o:spid="_x0000_s1184" style="position:absolute;visibility:visible;mso-wrap-style:square" from="5708,6673" to="21082,6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OhX8MAAADcAAAADwAAAGRycy9kb3ducmV2LnhtbERPzWrCQBC+F3yHZQQvUjfJIZSYVaxS&#10;LAUrxj7AkB2T2OxsyG5j2qd3DwWPH99/vh5NKwbqXWNZQbyIQBCXVjdcKfg6vz2/gHAeWWNrmRT8&#10;koP1avKUY6btjU80FL4SIYRdhgpq77tMSlfWZNAtbEccuIvtDfoA+0rqHm8h3LQyiaJUGmw4NNTY&#10;0bam8rv4MQoOeJSn63wel+nrfvPhP3fJ5fqn1Gw6bpYgPI3+If53v2sFaRLWhjPhCM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zoV/DAAAA3AAAAA8AAAAAAAAAAAAA&#10;AAAAoQIAAGRycy9kb3ducmV2LnhtbFBLBQYAAAAABAAEAPkAAACRAwAAAAA=&#10;" strokecolor="red" strokeweight="1.5pt"/>
                <v:line id="Straight Connector 629" o:spid="_x0000_s1185" style="position:absolute;visibility:visible;mso-wrap-style:square" from="5639,8568" to="21014,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8ExMcAAADcAAAADwAAAGRycy9kb3ducmV2LnhtbESP3WrCQBSE7wu+w3KE3kjdmIvQxqxi&#10;W0qLoOLPAxyyJz+aPRuyW40+vSsUejnMzDdMNu9NI87Uudqygsk4AkGcW11zqeCw/3p5BeE8ssbG&#10;Mim4koP5bPCUYarthbd03vlSBAi7FBVU3replC6vyKAb25Y4eIXtDPogu1LqDi8BbhoZR1EiDdYc&#10;Fips6aOi/LT7NQpWuJHb42g0yZP378XSrz/j4nhT6nnYL6YgPPX+P/zX/tEKkvgNHmfCEZ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TExwAAANwAAAAPAAAAAAAA&#10;AAAAAAAAAKECAABkcnMvZG93bnJldi54bWxQSwUGAAAAAAQABAD5AAAAlQMAAAAA&#10;" strokecolor="red" strokeweight="1.5pt"/>
                <v:shape id="TextBox 314" o:spid="_x0000_s1186" type="#_x0000_t202" style="position:absolute;left:375;top:9300;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TgLcEA&#10;AADcAAAADwAAAGRycy9kb3ducmV2LnhtbERPyW7CMBC9V+IfrEHiVhyWIggYhFgkbm2BDxjFQxwS&#10;j6PYQODr8aFSj09vX6xaW4k7Nb5wrGDQT0AQZ04XnCs4n/afUxA+IGusHJOCJ3lYLTsfC0y1e/Av&#10;3Y8hFzGEfYoKTAh1KqXPDFn0fVcTR+7iGoshwiaXusFHDLeVHCbJRFosODYYrGljKCuPN6tgmtjv&#10;spwNf7wdvwZfZrN1u/qqVK/brucgArXhX/znPmgFk1GcH8/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U4C3BAAAA3AAAAA8AAAAAAAAAAAAAAAAAmAIAAGRycy9kb3du&#10;cmV2LnhtbFBLBQYAAAAABAAEAPUAAACGAwAAAAA=&#10;" filled="f" stroked="f">
                  <v:textbox style="mso-fit-shape-to-text:t">
                    <w:txbxContent>
                      <w:p w:rsidR="00F9517F" w:rsidRDefault="00F9517F" w:rsidP="00F9517F">
                        <w:pPr>
                          <w:pStyle w:val="NormalWeb"/>
                          <w:spacing w:before="0" w:beforeAutospacing="0" w:after="0" w:afterAutospacing="0"/>
                        </w:pPr>
                        <w:r>
                          <w:rPr>
                            <w:color w:val="FF0000"/>
                            <w:kern w:val="24"/>
                            <w:sz w:val="20"/>
                            <w:szCs w:val="20"/>
                          </w:rPr>
                          <w:t>WRP 4</w:t>
                        </w:r>
                      </w:p>
                    </w:txbxContent>
                  </v:textbox>
                </v:shape>
                <v:line id="Straight Connector 631" o:spid="_x0000_s1187" style="position:absolute;visibility:visible;mso-wrap-style:square" from="5742,10673" to="21116,1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CeH8YAAADcAAAADwAAAGRycy9kb3ducmV2LnhtbESP3WrCQBSE7wXfYTmCN6KbWAgSXcUf&#10;RCm0xZ8HOGSPSTR7NmRXTfv03ULBy2FmvmFmi9ZU4kGNKy0riEcRCOLM6pJzBefTdjgB4Tyyxsoy&#10;KfgmB4t5tzPDVNsnH+hx9LkIEHYpKii8r1MpXVaQQTeyNXHwLrYx6INscqkbfAa4qeQ4ihJpsOSw&#10;UGBN64Ky2/FuFHzglzxcB4M4S1a75bv/3Iwv1x+l+r12OQXhqfWv8H97rxUkbzH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Qnh/GAAAA3AAAAA8AAAAAAAAA&#10;AAAAAAAAoQIAAGRycy9kb3ducmV2LnhtbFBLBQYAAAAABAAEAPkAAACUAwAAAAA=&#10;" strokecolor="red" strokeweight="1.5pt"/>
                <v:shape id="TextBox 316" o:spid="_x0000_s1188" type="#_x0000_t202" style="position:absolute;left:322;top:13525;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bwcQA&#10;AADcAAAADwAAAGRycy9kb3ducmV2LnhtbESPzW7CMBCE75X6DtYi9QYOKUUQMKiCIvVW/h5gFS9x&#10;SLyOYgMpT48rIfU4mplvNPNlZ2txpdaXjhUMBwkI4tzpkgsFx8OmPwHhA7LG2jEp+CUPy8Xryxwz&#10;7W68o+s+FCJC2GeowITQZFL63JBFP3ANcfROrrUYomwLqVu8RbitZZokY2mx5LhgsKGVobzaX6yC&#10;SWJ/qmqabr0d3YcfZrV2X81Zqbde9zkDEagL/+Fn+1srGL+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K28HEAAAA3AAAAA8AAAAAAAAAAAAAAAAAmAIAAGRycy9k&#10;b3ducmV2LnhtbFBLBQYAAAAABAAEAPUAAACJAwAAAAA=&#10;" filled="f" stroked="f">
                  <v:textbox style="mso-fit-shape-to-text:t">
                    <w:txbxContent>
                      <w:p w:rsidR="00F9517F" w:rsidRDefault="00F9517F" w:rsidP="00F9517F">
                        <w:pPr>
                          <w:pStyle w:val="NormalWeb"/>
                          <w:spacing w:before="0" w:beforeAutospacing="0" w:after="0" w:afterAutospacing="0"/>
                        </w:pPr>
                        <w:r>
                          <w:rPr>
                            <w:color w:val="FF0000"/>
                            <w:kern w:val="24"/>
                            <w:sz w:val="20"/>
                            <w:szCs w:val="20"/>
                          </w:rPr>
                          <w:t>WRP k</w:t>
                        </w:r>
                      </w:p>
                    </w:txbxContent>
                  </v:textbox>
                </v:shape>
                <v:line id="Straight Connector 633" o:spid="_x0000_s1189" style="position:absolute;visibility:visible;mso-wrap-style:square" from="5690,14863" to="21064,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AwBcQAAADcAAAADwAAAGRycy9kb3ducmV2LnhtbESPUUvDQBCE3wX/w7GCb/aisUFir0UE&#10;MdhWsK0+L7k1CeZ2Q+7aXv+9JxR8HGbmG2a2iK5XBxp9J2zgdpKBIq7FdtwY2G1fbh5A+YBssRcm&#10;AyfysJhfXsywtHLkDzpsQqMShH2JBtoQhlJrX7fk0E9kIE7et4wOQ5Jjo+2IxwR3vb7LskI77Dgt&#10;tDjQc0v1z2bvDNwXb1/T6fte/KtYXK2jLONnZcz1VXx6BBUohv/wuV1ZA0Wew9+ZdAT0/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DAFxAAAANwAAAAPAAAAAAAAAAAA&#10;AAAAAKECAABkcnMvZG93bnJldi54bWxQSwUGAAAAAAQABAD5AAAAkgMAAAAA&#10;" strokecolor="red" strokeweight="1.5pt">
                  <v:stroke dashstyle="dash"/>
                </v:line>
                <v:shape id="Straight Arrow Connector 634" o:spid="_x0000_s1190" type="#_x0000_t32" style="position:absolute;left:6582;top:10672;width:0;height:103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yJJcMAAADcAAAADwAAAGRycy9kb3ducmV2LnhtbESPzYrCMBSF94LvEK4wO02dkTpWowzK&#10;wOBCaEfB5aW5tsXmpjRR69sbQXB5OD8fZ7HqTC2u1LrKsoLxKAJBnFtdcaFg//87/AbhPLLG2jIp&#10;uJOD1bLfW2Ci7Y1Tuma+EGGEXYIKSu+bREqXl2TQjWxDHLyTbQ36INtC6hZvYdzU8jOKYmmw4kAo&#10;saF1Sfk5u5jA3R3S+LiX29l57dIpyUO0uY+V+hh0P3MQnjr/Dr/af1pB/DWB55lw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ciSXDAAAA3AAAAA8AAAAAAAAAAAAA&#10;AAAAoQIAAGRycy9kb3ducmV2LnhtbFBLBQYAAAAABAAEAPkAAACRAwAAAAA=&#10;" strokecolor="black [1613]">
                  <v:stroke endarrow="block"/>
                </v:shape>
                <v:shape id="Straight Arrow Connector 635" o:spid="_x0000_s1191" type="#_x0000_t32" style="position:absolute;left:9917;top:8568;width:0;height:12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0wNsUAAADcAAAADwAAAGRycy9kb3ducmV2LnhtbESPX0sDMRDE3wt+h7AF39pclZbjbFr0&#10;QNQXofVfH5fLmju8bI5sbK/f3giCj8PM/IZZb0ffqyNF6QIbWMwLUMRNsB07A68v97MSlCRki31g&#10;MnAmge3mYrLGyoYT7+i4T05lCEuFBtqUhkpraVryKPMwEGfvM0SPKcvotI14ynDf66uiWGmPHeeF&#10;FgeqW2q+9t/ewMfhXD681S7u6qe758NS5N2VYszldLy9AZVoTP/hv/ajNbC6XsLvmXwE9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0wNsUAAADcAAAADwAAAAAAAAAA&#10;AAAAAAChAgAAZHJzL2Rvd25yZXYueG1sUEsFBgAAAAAEAAQA+QAAAJMDAAAAAA==&#10;" strokecolor="#0d0d0d [3069]">
                  <v:stroke endarrow="block"/>
                </v:shape>
                <v:shape id="Straight Arrow Connector 636" o:spid="_x0000_s1192" type="#_x0000_t32" style="position:absolute;left:11187;top:6776;width:0;height:142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KyycIAAADcAAAADwAAAGRycy9kb3ducmV2LnhtbESPS4vCMBSF94L/IVxhdprqQNVqFFEE&#10;cTFQH+Dy0lzbYnNTmqj13xthwOXhPD7OfNmaSjyocaVlBcNBBII4s7rkXMHpuO1PQDiPrLGyTApe&#10;5GC56HbmmGj75JQeB5+LMMIuQQWF93UipcsKMugGtiYO3tU2Bn2QTS51g88wbio5iqJYGiw5EAqs&#10;aV1QdjvcTeD+ndP4cpL76W3t0jHJc7R5DZX66bWrGQhPrf+G/9s7rSD+jeFzJhwBuX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MKyycIAAADcAAAADwAAAAAAAAAAAAAA&#10;AAChAgAAZHJzL2Rvd25yZXYueG1sUEsFBgAAAAAEAAQA+QAAAJADAAAAAA==&#10;" strokecolor="black [1613]">
                  <v:stroke endarrow="block"/>
                </v:shape>
                <v:shape id="Straight Arrow Connector 637" o:spid="_x0000_s1193" type="#_x0000_t32" style="position:absolute;left:15473;top:2945;width:0;height:181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ML2sYAAADcAAAADwAAAGRycy9kb3ducmV2LnhtbESPX0sDMRDE3wW/Q1jBN5tTsT3OpkUP&#10;RH0ptPVPH5fLmju8bI5sbK/fvhEEH4eZ+Q0zX46+V3uK0gU2cD0pQBE3wXbsDLxtn65KUJKQLfaB&#10;ycCRBJaL87M5VjYceE37TXIqQ1gqNNCmNFRaS9OSR5mEgTh7XyF6TFlGp23EQ4b7Xt8UxVR77Dgv&#10;tDhQ3VLzvfnxBj53x/L5vXZxXb8+rnZ3Ih+uFGMuL8aHe1CJxvQf/mu/WAPT2xn8nslHQC9O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TC9rGAAAA3AAAAA8AAAAAAAAA&#10;AAAAAAAAoQIAAGRycy9kb3ducmV2LnhtbFBLBQYAAAAABAAEAPkAAACUAwAAAAA=&#10;" strokecolor="#0d0d0d [3069]">
                  <v:stroke endarrow="block"/>
                </v:shape>
                <v:shape id="Straight Arrow Connector 638" o:spid="_x0000_s1194" type="#_x0000_t32" style="position:absolute;left:16648;top:14944;width:0;height:6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yfqMIAAADcAAAADwAAAGRycy9kb3ducmV2LnhtbERPS0sDMRC+C/6HMAVvNlvFsqxNiy6I&#10;ehFa+zoOmzG7uJksmdhu/705CB4/vvdiNfpenShKF9jAbFqAIm6C7dgZ2H6+3JagJCFb7AOTgQsJ&#10;rJbXVwusbDjzmk6b5FQOYanQQJvSUGktTUseZRoG4sx9hegxZRidthHPOdz3+q4o5tpjx7mhxYHq&#10;lprvzY83cDheytdd7eK6fn/+OD6I7F0pxtxMxqdHUInG9C/+c79ZA/P7vDafyUdAL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yfqMIAAADcAAAADwAAAAAAAAAAAAAA&#10;AAChAgAAZHJzL2Rvd25yZXYueG1sUEsFBgAAAAAEAAQA+QAAAJADAAAAAA==&#10;" strokecolor="#0d0d0d [3069]">
                  <v:stroke endarrow="block"/>
                </v:shape>
                <w10:wrap type="topAndBottom"/>
              </v:group>
            </w:pict>
          </mc:Fallback>
        </mc:AlternateContent>
      </w:r>
      <w:r w:rsidR="00080088">
        <w:rPr>
          <w:rFonts w:ascii="Times New Roman" w:hAnsi="Times New Roman" w:cs="Times New Roman"/>
          <w:b w:val="0"/>
          <w:sz w:val="20"/>
        </w:rPr>
        <w:t xml:space="preserve">In </w:t>
      </w:r>
      <w:r w:rsidR="007F70BA">
        <w:rPr>
          <w:rFonts w:ascii="Times New Roman" w:hAnsi="Times New Roman" w:cs="Times New Roman"/>
          <w:b w:val="0"/>
          <w:sz w:val="20"/>
        </w:rPr>
        <w:t xml:space="preserve">the </w:t>
      </w:r>
      <w:r w:rsidR="00080088">
        <w:rPr>
          <w:rFonts w:ascii="Times New Roman" w:hAnsi="Times New Roman" w:cs="Times New Roman"/>
          <w:b w:val="0"/>
          <w:sz w:val="20"/>
        </w:rPr>
        <w:t>proposed Reduced</w:t>
      </w:r>
      <w:r w:rsidR="007F70BA" w:rsidRPr="007F70BA">
        <w:rPr>
          <w:rFonts w:ascii="Times New Roman" w:hAnsi="Times New Roman" w:cs="Times New Roman"/>
          <w:b w:val="0"/>
          <w:sz w:val="20"/>
        </w:rPr>
        <w:t xml:space="preserve"> </w:t>
      </w:r>
      <w:r w:rsidR="007F70BA">
        <w:rPr>
          <w:rFonts w:ascii="Times New Roman" w:hAnsi="Times New Roman" w:cs="Times New Roman"/>
          <w:b w:val="0"/>
          <w:sz w:val="20"/>
        </w:rPr>
        <w:t>M-WRPs (RM-WRPs) method</w:t>
      </w:r>
      <w:r w:rsidR="007F70BA">
        <w:rPr>
          <w:rFonts w:ascii="Times New Roman" w:hAnsi="Times New Roman" w:cs="Times New Roman"/>
          <w:b w:val="0"/>
          <w:sz w:val="20"/>
        </w:rPr>
        <w:t>,</w:t>
      </w:r>
      <w:r w:rsidR="00080088">
        <w:rPr>
          <w:rFonts w:ascii="Times New Roman" w:hAnsi="Times New Roman" w:cs="Times New Roman"/>
          <w:b w:val="0"/>
          <w:sz w:val="20"/>
        </w:rPr>
        <w:t xml:space="preserve"> </w:t>
      </w:r>
      <w:r w:rsidR="006129A5" w:rsidRPr="006129A5">
        <w:rPr>
          <w:rFonts w:ascii="Times New Roman" w:eastAsia="CharisSIL" w:hAnsi="Times New Roman" w:cs="Times New Roman"/>
          <w:b w:val="0"/>
          <w:sz w:val="20"/>
        </w:rPr>
        <w:t xml:space="preserve">point cloud </w:t>
      </w:r>
      <w:r w:rsidR="006129A5">
        <w:rPr>
          <w:rFonts w:ascii="Times New Roman" w:eastAsia="CharisSIL" w:hAnsi="Times New Roman" w:cs="Times New Roman"/>
          <w:b w:val="0"/>
          <w:sz w:val="20"/>
        </w:rPr>
        <w:t xml:space="preserve">object </w:t>
      </w:r>
      <w:r w:rsidR="006129A5" w:rsidRPr="006129A5">
        <w:rPr>
          <w:rFonts w:ascii="Times New Roman" w:eastAsia="CharisSIL" w:hAnsi="Times New Roman" w:cs="Times New Roman"/>
          <w:b w:val="0"/>
          <w:sz w:val="20"/>
        </w:rPr>
        <w:t>is</w:t>
      </w:r>
      <w:r w:rsidR="006129A5" w:rsidRPr="006129A5">
        <w:rPr>
          <w:rFonts w:ascii="Times New Roman" w:eastAsia="CharisSIL" w:hAnsi="Times New Roman" w:cs="Times New Roman"/>
          <w:b w:val="0"/>
          <w:sz w:val="20"/>
        </w:rPr>
        <w:t xml:space="preserve"> considered as sub-layers</w:t>
      </w:r>
      <w:r w:rsidR="006129A5">
        <w:rPr>
          <w:rFonts w:ascii="Times New Roman" w:eastAsia="CharisSIL" w:hAnsi="Times New Roman" w:cs="Times New Roman"/>
          <w:b w:val="0"/>
          <w:sz w:val="20"/>
        </w:rPr>
        <w:t xml:space="preserve"> and WRP is set based on the number of object points in each depth layer</w:t>
      </w:r>
      <w:r w:rsidR="00F9517F">
        <w:rPr>
          <w:rFonts w:ascii="Times New Roman" w:eastAsia="CharisSIL" w:hAnsi="Times New Roman" w:cs="Times New Roman"/>
          <w:b w:val="0"/>
          <w:sz w:val="20"/>
        </w:rPr>
        <w:t>, as shown in Fig 3</w:t>
      </w:r>
      <w:r w:rsidR="006129A5">
        <w:rPr>
          <w:rFonts w:ascii="Times New Roman" w:eastAsia="CharisSIL" w:hAnsi="Times New Roman" w:cs="Times New Roman"/>
          <w:b w:val="0"/>
          <w:sz w:val="20"/>
        </w:rPr>
        <w:t>. Firstly, WRP is set closer to the farthest layer. Onwards e</w:t>
      </w:r>
      <w:r w:rsidR="006129A5">
        <w:rPr>
          <w:rFonts w:ascii="Times New Roman" w:eastAsia="CharisSIL" w:hAnsi="Times New Roman" w:cs="Times New Roman"/>
          <w:b w:val="0"/>
          <w:sz w:val="20"/>
        </w:rPr>
        <w:t>ach depth layer is iterated and number of object points is counted.</w:t>
      </w:r>
      <w:r w:rsidR="006129A5">
        <w:rPr>
          <w:rFonts w:ascii="Times New Roman" w:eastAsia="CharisSIL" w:hAnsi="Times New Roman" w:cs="Times New Roman"/>
          <w:b w:val="0"/>
          <w:sz w:val="20"/>
        </w:rPr>
        <w:t xml:space="preserve"> A new WRP is set, if and only if, the next layer h</w:t>
      </w:r>
      <w:r w:rsidR="00F9517F">
        <w:rPr>
          <w:rFonts w:ascii="Times New Roman" w:eastAsia="CharisSIL" w:hAnsi="Times New Roman" w:cs="Times New Roman"/>
          <w:b w:val="0"/>
          <w:sz w:val="20"/>
        </w:rPr>
        <w:t xml:space="preserve">as more number of object </w:t>
      </w:r>
      <w:r>
        <w:rPr>
          <w:rFonts w:ascii="Times New Roman" w:eastAsia="CharisSIL" w:hAnsi="Times New Roman" w:cs="Times New Roman"/>
          <w:b w:val="0"/>
          <w:sz w:val="20"/>
        </w:rPr>
        <w:t xml:space="preserve">points </w:t>
      </w:r>
      <w:r w:rsidR="00F9517F">
        <w:rPr>
          <w:rFonts w:ascii="Times New Roman" w:eastAsia="CharisSIL" w:hAnsi="Times New Roman" w:cs="Times New Roman"/>
          <w:b w:val="0"/>
          <w:sz w:val="20"/>
        </w:rPr>
        <w:t>than the previous layer,</w:t>
      </w:r>
      <w:r>
        <w:rPr>
          <w:rFonts w:ascii="Times New Roman" w:eastAsia="CharisSIL" w:hAnsi="Times New Roman" w:cs="Times New Roman"/>
          <w:b w:val="0"/>
          <w:sz w:val="20"/>
        </w:rPr>
        <w:t xml:space="preserve"> </w:t>
      </w:r>
      <w:r w:rsidR="00F9517F" w:rsidRPr="00A4584A">
        <w:rPr>
          <w:rFonts w:ascii="Times New Roman" w:eastAsia="CharisSIL" w:hAnsi="Times New Roman" w:cs="Times New Roman"/>
          <w:b w:val="0"/>
          <w:i/>
          <w:sz w:val="20"/>
        </w:rPr>
        <w:t>N</w:t>
      </w:r>
      <w:r w:rsidR="00F9517F" w:rsidRPr="00A4584A">
        <w:rPr>
          <w:rFonts w:ascii="Times New Roman" w:eastAsia="CharisSIL" w:hAnsi="Times New Roman" w:cs="Times New Roman"/>
          <w:b w:val="0"/>
          <w:i/>
          <w:sz w:val="20"/>
          <w:vertAlign w:val="subscript"/>
        </w:rPr>
        <w:t>k</w:t>
      </w:r>
      <w:r w:rsidRPr="00A4584A">
        <w:rPr>
          <w:rFonts w:ascii="Times New Roman" w:eastAsia="CharisSIL" w:hAnsi="Times New Roman" w:cs="Times New Roman"/>
          <w:b w:val="0"/>
          <w:i/>
          <w:sz w:val="20"/>
          <w:vertAlign w:val="subscript"/>
        </w:rPr>
        <w:t>+1</w:t>
      </w:r>
      <w:r w:rsidR="00F9517F" w:rsidRPr="00A4584A">
        <w:rPr>
          <w:rFonts w:ascii="Times New Roman" w:eastAsia="CharisSIL" w:hAnsi="Times New Roman" w:cs="Times New Roman"/>
          <w:b w:val="0"/>
          <w:i/>
          <w:sz w:val="20"/>
        </w:rPr>
        <w:t>&gt;N</w:t>
      </w:r>
      <w:r w:rsidR="00F9517F" w:rsidRPr="00A4584A">
        <w:rPr>
          <w:rFonts w:ascii="Times New Roman" w:eastAsia="CharisSIL" w:hAnsi="Times New Roman" w:cs="Times New Roman"/>
          <w:b w:val="0"/>
          <w:i/>
          <w:sz w:val="20"/>
          <w:vertAlign w:val="subscript"/>
        </w:rPr>
        <w:t>K</w:t>
      </w:r>
      <w:r>
        <w:rPr>
          <w:rFonts w:ascii="Times New Roman" w:eastAsia="CharisSIL" w:hAnsi="Times New Roman" w:cs="Times New Roman"/>
          <w:b w:val="0"/>
          <w:i/>
          <w:sz w:val="20"/>
          <w:vertAlign w:val="subscript"/>
        </w:rPr>
        <w:t>,</w:t>
      </w:r>
      <w:r w:rsidR="00F9517F">
        <w:rPr>
          <w:rFonts w:ascii="Times New Roman" w:eastAsia="CharisSIL" w:hAnsi="Times New Roman" w:cs="Times New Roman"/>
          <w:b w:val="0"/>
          <w:sz w:val="20"/>
        </w:rPr>
        <w:t xml:space="preserve"> </w:t>
      </w:r>
      <w:r>
        <w:rPr>
          <w:rFonts w:ascii="Times New Roman" w:eastAsia="CharisSIL" w:hAnsi="Times New Roman" w:cs="Times New Roman"/>
          <w:b w:val="0"/>
          <w:sz w:val="20"/>
        </w:rPr>
        <w:t>otherwise</w:t>
      </w:r>
      <w:r w:rsidR="00F9517F">
        <w:rPr>
          <w:rFonts w:ascii="Times New Roman" w:eastAsia="CharisSIL" w:hAnsi="Times New Roman" w:cs="Times New Roman"/>
          <w:b w:val="0"/>
          <w:sz w:val="20"/>
        </w:rPr>
        <w:t xml:space="preserve"> wavefront of all object points from the current depth layer is propagated to the previous WRP</w:t>
      </w:r>
      <w:r>
        <w:rPr>
          <w:rFonts w:ascii="Times New Roman" w:eastAsia="CharisSIL" w:hAnsi="Times New Roman" w:cs="Times New Roman"/>
          <w:b w:val="0"/>
          <w:sz w:val="20"/>
        </w:rPr>
        <w:t xml:space="preserve">. </w:t>
      </w:r>
    </w:p>
    <w:p w:rsidR="00080088" w:rsidRDefault="00080088" w:rsidP="00080088">
      <w:pPr>
        <w:pStyle w:val="13Head2"/>
        <w:rPr>
          <w:rFonts w:ascii="Times New Roman" w:hAnsi="Times New Roman" w:cs="Times New Roman"/>
          <w:b w:val="0"/>
          <w:sz w:val="20"/>
        </w:rPr>
      </w:pPr>
    </w:p>
    <w:p w:rsidR="00A4584A" w:rsidRDefault="00A4584A" w:rsidP="00A4584A">
      <w:pPr>
        <w:pStyle w:val="13Head2"/>
        <w:rPr>
          <w:rFonts w:ascii="Times New Roman" w:hAnsi="Times New Roman" w:cs="Times New Roman"/>
          <w:sz w:val="20"/>
        </w:rPr>
      </w:pPr>
      <w:r>
        <w:rPr>
          <w:rFonts w:ascii="Times New Roman" w:hAnsi="Times New Roman" w:cs="Times New Roman"/>
          <w:sz w:val="20"/>
        </w:rPr>
        <w:t>B</w:t>
      </w:r>
      <w:r w:rsidRPr="00E41F1D">
        <w:rPr>
          <w:rFonts w:ascii="Times New Roman" w:hAnsi="Times New Roman" w:cs="Times New Roman"/>
          <w:sz w:val="20"/>
        </w:rPr>
        <w:t xml:space="preserve">. CGH generation of </w:t>
      </w:r>
      <w:bookmarkStart w:id="0" w:name="_GoBack"/>
      <w:bookmarkEnd w:id="0"/>
      <w:r w:rsidRPr="00E41F1D">
        <w:rPr>
          <w:rFonts w:ascii="Times New Roman" w:hAnsi="Times New Roman" w:cs="Times New Roman"/>
          <w:sz w:val="20"/>
        </w:rPr>
        <w:t>uniform objects with R</w:t>
      </w:r>
      <w:r>
        <w:rPr>
          <w:rFonts w:ascii="Times New Roman" w:hAnsi="Times New Roman" w:cs="Times New Roman"/>
          <w:sz w:val="20"/>
        </w:rPr>
        <w:t xml:space="preserve">educed </w:t>
      </w:r>
      <w:r w:rsidRPr="00E41F1D">
        <w:rPr>
          <w:rFonts w:ascii="Times New Roman" w:hAnsi="Times New Roman" w:cs="Times New Roman"/>
          <w:sz w:val="20"/>
        </w:rPr>
        <w:t>M-WRP</w:t>
      </w:r>
      <w:r>
        <w:rPr>
          <w:rFonts w:ascii="Times New Roman" w:hAnsi="Times New Roman" w:cs="Times New Roman"/>
          <w:sz w:val="20"/>
        </w:rPr>
        <w:t>s</w:t>
      </w:r>
      <w:r w:rsidRPr="00E41F1D">
        <w:rPr>
          <w:rFonts w:ascii="Times New Roman" w:hAnsi="Times New Roman" w:cs="Times New Roman"/>
          <w:sz w:val="20"/>
        </w:rPr>
        <w:t xml:space="preserve"> method</w:t>
      </w:r>
    </w:p>
    <w:p w:rsidR="00A4584A" w:rsidRDefault="00A4584A" w:rsidP="00A4584A">
      <w:pPr>
        <w:pStyle w:val="13Head2"/>
        <w:rPr>
          <w:rFonts w:ascii="Times New Roman" w:hAnsi="Times New Roman" w:cs="Times New Roman"/>
          <w:b w:val="0"/>
          <w:sz w:val="20"/>
        </w:rPr>
      </w:pPr>
      <w:r w:rsidRPr="00F9517F">
        <w:rPr>
          <w:rFonts w:ascii="Times New Roman" w:hAnsi="Times New Roman" w:cs="Times New Roman"/>
          <w:b w:val="0"/>
          <w:sz w:val="20"/>
        </w:rPr>
        <w:lastRenderedPageBreak/>
        <mc:AlternateContent>
          <mc:Choice Requires="wpg">
            <w:drawing>
              <wp:anchor distT="0" distB="0" distL="114300" distR="114300" simplePos="0" relativeHeight="251665408" behindDoc="0" locked="0" layoutInCell="1" allowOverlap="1" wp14:anchorId="670A318B" wp14:editId="0D1B854E">
                <wp:simplePos x="0" y="0"/>
                <wp:positionH relativeFrom="column">
                  <wp:posOffset>1270</wp:posOffset>
                </wp:positionH>
                <wp:positionV relativeFrom="paragraph">
                  <wp:posOffset>1619250</wp:posOffset>
                </wp:positionV>
                <wp:extent cx="2830195" cy="2426335"/>
                <wp:effectExtent l="0" t="0" r="0" b="0"/>
                <wp:wrapTopAndBottom/>
                <wp:docPr id="773" name="Group 337"/>
                <wp:cNvGraphicFramePr/>
                <a:graphic xmlns:a="http://schemas.openxmlformats.org/drawingml/2006/main">
                  <a:graphicData uri="http://schemas.microsoft.com/office/word/2010/wordprocessingGroup">
                    <wpg:wgp>
                      <wpg:cNvGrpSpPr/>
                      <wpg:grpSpPr>
                        <a:xfrm>
                          <a:off x="0" y="0"/>
                          <a:ext cx="2830195" cy="2426335"/>
                          <a:chOff x="0" y="0"/>
                          <a:chExt cx="2830776" cy="2426531"/>
                        </a:xfrm>
                      </wpg:grpSpPr>
                      <wps:wsp>
                        <wps:cNvPr id="774" name="TextBox 258"/>
                        <wps:cNvSpPr txBox="1"/>
                        <wps:spPr>
                          <a:xfrm>
                            <a:off x="2132911" y="2007844"/>
                            <a:ext cx="697865" cy="237490"/>
                          </a:xfrm>
                          <a:prstGeom prst="rect">
                            <a:avLst/>
                          </a:prstGeom>
                          <a:noFill/>
                        </wps:spPr>
                        <wps:txbx>
                          <w:txbxContent>
                            <w:p w:rsidR="00A4584A" w:rsidRDefault="00A4584A" w:rsidP="00A4584A">
                              <w:pPr>
                                <w:pStyle w:val="NormalWeb"/>
                                <w:spacing w:before="0" w:beforeAutospacing="0" w:after="0" w:afterAutospacing="0"/>
                              </w:pPr>
                              <w:r>
                                <w:rPr>
                                  <w:color w:val="000000" w:themeColor="text1" w:themeShade="80"/>
                                  <w:kern w:val="24"/>
                                  <w:sz w:val="20"/>
                                  <w:szCs w:val="20"/>
                                </w:rPr>
                                <w:t>Hologram</w:t>
                              </w:r>
                            </w:p>
                          </w:txbxContent>
                        </wps:txbx>
                        <wps:bodyPr wrap="none" rtlCol="0">
                          <a:spAutoFit/>
                        </wps:bodyPr>
                      </wps:wsp>
                      <wps:wsp>
                        <wps:cNvPr id="775" name="TextBox 259"/>
                        <wps:cNvSpPr txBox="1"/>
                        <wps:spPr>
                          <a:xfrm>
                            <a:off x="0" y="2189041"/>
                            <a:ext cx="2529205" cy="237490"/>
                          </a:xfrm>
                          <a:prstGeom prst="rect">
                            <a:avLst/>
                          </a:prstGeom>
                          <a:noFill/>
                        </wps:spPr>
                        <wps:txbx>
                          <w:txbxContent>
                            <w:p w:rsidR="00A4584A" w:rsidRDefault="00A4584A" w:rsidP="00A4584A">
                              <w:pPr>
                                <w:pStyle w:val="NormalWeb"/>
                                <w:spacing w:before="0" w:beforeAutospacing="0" w:after="0" w:afterAutospacing="0"/>
                              </w:pPr>
                              <w:r>
                                <w:rPr>
                                  <w:color w:val="000000" w:themeColor="text1" w:themeShade="80"/>
                                  <w:kern w:val="24"/>
                                  <w:sz w:val="20"/>
                                  <w:szCs w:val="20"/>
                                </w:rPr>
                                <w:t>Fig. 3. Hologram generation using RM-WRPs</w:t>
                              </w:r>
                            </w:p>
                          </w:txbxContent>
                        </wps:txbx>
                        <wps:bodyPr wrap="none" rtlCol="0">
                          <a:spAutoFit/>
                        </wps:bodyPr>
                      </wps:wsp>
                      <wps:wsp>
                        <wps:cNvPr id="776" name="Rectangle 776"/>
                        <wps:cNvSpPr/>
                        <wps:spPr>
                          <a:xfrm>
                            <a:off x="547988" y="2105277"/>
                            <a:ext cx="1603403" cy="45719"/>
                          </a:xfrm>
                          <a:prstGeom prst="rect">
                            <a:avLst/>
                          </a:prstGeom>
                        </wps:spPr>
                        <wps:style>
                          <a:lnRef idx="1">
                            <a:schemeClr val="accent2"/>
                          </a:lnRef>
                          <a:fillRef idx="2">
                            <a:schemeClr val="accent2"/>
                          </a:fillRef>
                          <a:effectRef idx="1">
                            <a:schemeClr val="accent2"/>
                          </a:effectRef>
                          <a:fontRef idx="minor">
                            <a:schemeClr val="dk1"/>
                          </a:fontRef>
                        </wps:style>
                        <wps:bodyPr rtlCol="0" anchor="ctr"/>
                      </wps:wsp>
                      <wpg:grpSp>
                        <wpg:cNvPr id="777" name="Group 777"/>
                        <wpg:cNvGrpSpPr/>
                        <wpg:grpSpPr>
                          <a:xfrm>
                            <a:off x="1828722" y="1344519"/>
                            <a:ext cx="46478" cy="229911"/>
                            <a:chOff x="1828722" y="1344519"/>
                            <a:chExt cx="46478" cy="229911"/>
                          </a:xfrm>
                        </wpg:grpSpPr>
                        <wps:wsp>
                          <wps:cNvPr id="778" name="Oval 778"/>
                          <wps:cNvSpPr/>
                          <wps:spPr>
                            <a:xfrm>
                              <a:off x="1828722" y="1344519"/>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9" name="Oval 779"/>
                          <wps:cNvSpPr/>
                          <wps:spPr>
                            <a:xfrm>
                              <a:off x="1828722" y="1440665"/>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0" name="Oval 780"/>
                          <wps:cNvSpPr/>
                          <wps:spPr>
                            <a:xfrm>
                              <a:off x="1829481" y="1528711"/>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81" name="Group 781"/>
                        <wpg:cNvGrpSpPr/>
                        <wpg:grpSpPr>
                          <a:xfrm>
                            <a:off x="848288" y="1358738"/>
                            <a:ext cx="46478" cy="229911"/>
                            <a:chOff x="848288" y="1358738"/>
                            <a:chExt cx="46478" cy="229911"/>
                          </a:xfrm>
                        </wpg:grpSpPr>
                        <wps:wsp>
                          <wps:cNvPr id="782" name="Oval 782"/>
                          <wps:cNvSpPr/>
                          <wps:spPr>
                            <a:xfrm>
                              <a:off x="848288" y="1358738"/>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3" name="Oval 783"/>
                          <wps:cNvSpPr/>
                          <wps:spPr>
                            <a:xfrm>
                              <a:off x="848288" y="1454884"/>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4" name="Oval 784"/>
                          <wps:cNvSpPr/>
                          <wps:spPr>
                            <a:xfrm>
                              <a:off x="849047" y="1542930"/>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85" name="TextBox 271"/>
                        <wps:cNvSpPr txBox="1"/>
                        <wps:spPr>
                          <a:xfrm>
                            <a:off x="847276" y="0"/>
                            <a:ext cx="1138555" cy="246380"/>
                          </a:xfrm>
                          <a:prstGeom prst="rect">
                            <a:avLst/>
                          </a:prstGeom>
                          <a:noFill/>
                        </wps:spPr>
                        <wps:txbx>
                          <w:txbxContent>
                            <w:p w:rsidR="00A4584A" w:rsidRDefault="00A4584A" w:rsidP="00A4584A">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wps:txbx>
                        <wps:bodyPr wrap="none" rtlCol="0">
                          <a:spAutoFit/>
                        </wps:bodyPr>
                      </wps:wsp>
                      <wpg:grpSp>
                        <wpg:cNvPr id="786" name="Group 786"/>
                        <wpg:cNvGrpSpPr/>
                        <wpg:grpSpPr>
                          <a:xfrm>
                            <a:off x="574277" y="360431"/>
                            <a:ext cx="2228966" cy="269919"/>
                            <a:chOff x="574277" y="360431"/>
                            <a:chExt cx="2228966" cy="269919"/>
                          </a:xfrm>
                        </wpg:grpSpPr>
                        <wps:wsp>
                          <wps:cNvPr id="787" name="Oval 787"/>
                          <wps:cNvSpPr/>
                          <wps:spPr>
                            <a:xfrm>
                              <a:off x="724894"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8" name="Straight Connector 788"/>
                          <wps:cNvCnPr/>
                          <wps:spPr>
                            <a:xfrm>
                              <a:off x="574277" y="415601"/>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89" name="Straight Connector 789"/>
                          <wps:cNvCnPr/>
                          <wps:spPr>
                            <a:xfrm>
                              <a:off x="574277" y="570387"/>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90" name="Oval 790"/>
                          <wps:cNvSpPr/>
                          <wps:spPr>
                            <a:xfrm>
                              <a:off x="955740" y="37414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1" name="Oval 791"/>
                          <wps:cNvSpPr/>
                          <wps:spPr>
                            <a:xfrm>
                              <a:off x="1411157" y="36597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2" name="Oval 792"/>
                          <wps:cNvSpPr/>
                          <wps:spPr>
                            <a:xfrm>
                              <a:off x="724599" y="528178"/>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3" name="Oval 793"/>
                          <wps:cNvSpPr/>
                          <wps:spPr>
                            <a:xfrm>
                              <a:off x="1694064"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4" name="Oval 794"/>
                          <wps:cNvSpPr/>
                          <wps:spPr>
                            <a:xfrm>
                              <a:off x="1214968" y="37339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5" name="Oval 795"/>
                          <wps:cNvSpPr/>
                          <wps:spPr>
                            <a:xfrm>
                              <a:off x="1911471" y="365973"/>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6" name="Oval 796"/>
                          <wps:cNvSpPr/>
                          <wps:spPr>
                            <a:xfrm>
                              <a:off x="1907332" y="52846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7" name="Oval 797"/>
                          <wps:cNvSpPr/>
                          <wps:spPr>
                            <a:xfrm>
                              <a:off x="955740" y="53476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8" name="Oval 798"/>
                          <wps:cNvSpPr/>
                          <wps:spPr>
                            <a:xfrm>
                              <a:off x="1214968" y="53568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9" name="Oval 799"/>
                          <wps:cNvSpPr/>
                          <wps:spPr>
                            <a:xfrm>
                              <a:off x="1410187" y="545932"/>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0" name="Oval 800"/>
                          <wps:cNvSpPr/>
                          <wps:spPr>
                            <a:xfrm>
                              <a:off x="1696944" y="51781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1" name="Right Brace 801"/>
                          <wps:cNvSpPr/>
                          <wps:spPr>
                            <a:xfrm>
                              <a:off x="2080750" y="394116"/>
                              <a:ext cx="95290" cy="219738"/>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2" name="TextBox 284"/>
                          <wps:cNvSpPr txBox="1"/>
                          <wps:spPr>
                            <a:xfrm>
                              <a:off x="2217138" y="360431"/>
                              <a:ext cx="586105" cy="269240"/>
                            </a:xfrm>
                            <a:prstGeom prst="rect">
                              <a:avLst/>
                            </a:prstGeom>
                            <a:noFill/>
                          </wps:spPr>
                          <wps:txbx>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1, 2 </w:t>
                                </w:r>
                                <w:r>
                                  <w:rPr>
                                    <w:color w:val="1D1B11" w:themeColor="background2" w:themeShade="1A"/>
                                    <w:kern w:val="24"/>
                                    <w:sz w:val="20"/>
                                    <w:szCs w:val="20"/>
                                  </w:rPr>
                                  <w:t>= 6</w:t>
                                </w:r>
                              </w:p>
                            </w:txbxContent>
                          </wps:txbx>
                          <wps:bodyPr wrap="none" rtlCol="0">
                            <a:spAutoFit/>
                          </wps:bodyPr>
                        </wps:wsp>
                      </wpg:grpSp>
                      <wpg:grpSp>
                        <wpg:cNvPr id="803" name="Group 803"/>
                        <wpg:cNvGrpSpPr/>
                        <wpg:grpSpPr>
                          <a:xfrm>
                            <a:off x="574275" y="636069"/>
                            <a:ext cx="2149532" cy="269240"/>
                            <a:chOff x="574275" y="636069"/>
                            <a:chExt cx="2149532" cy="269240"/>
                          </a:xfrm>
                        </wpg:grpSpPr>
                        <wps:wsp>
                          <wps:cNvPr id="804" name="Straight Connector 804"/>
                          <wps:cNvCnPr/>
                          <wps:spPr>
                            <a:xfrm>
                              <a:off x="574275" y="772794"/>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05" name="Oval 805"/>
                          <wps:cNvSpPr/>
                          <wps:spPr>
                            <a:xfrm>
                              <a:off x="724597" y="73058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6" name="Oval 806"/>
                          <wps:cNvSpPr/>
                          <wps:spPr>
                            <a:xfrm>
                              <a:off x="1907330" y="73086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7" name="TextBox 285"/>
                          <wps:cNvSpPr txBox="1"/>
                          <wps:spPr>
                            <a:xfrm>
                              <a:off x="2220252" y="636069"/>
                              <a:ext cx="503555" cy="269240"/>
                            </a:xfrm>
                            <a:prstGeom prst="rect">
                              <a:avLst/>
                            </a:prstGeom>
                            <a:noFill/>
                          </wps:spPr>
                          <wps:txbx>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3 </w:t>
                                </w:r>
                                <w:r>
                                  <w:rPr>
                                    <w:color w:val="1D1B11" w:themeColor="background2" w:themeShade="1A"/>
                                    <w:kern w:val="24"/>
                                    <w:sz w:val="20"/>
                                    <w:szCs w:val="20"/>
                                  </w:rPr>
                                  <w:t>= 2</w:t>
                                </w:r>
                              </w:p>
                            </w:txbxContent>
                          </wps:txbx>
                          <wps:bodyPr wrap="none" rtlCol="0">
                            <a:spAutoFit/>
                          </wps:bodyPr>
                        </wps:wsp>
                      </wpg:grpSp>
                      <wpg:grpSp>
                        <wpg:cNvPr id="808" name="Group 808"/>
                        <wpg:cNvGrpSpPr/>
                        <wpg:grpSpPr>
                          <a:xfrm>
                            <a:off x="574276" y="836077"/>
                            <a:ext cx="2159054" cy="269240"/>
                            <a:chOff x="574276" y="836077"/>
                            <a:chExt cx="2159054" cy="269240"/>
                          </a:xfrm>
                        </wpg:grpSpPr>
                        <wps:wsp>
                          <wps:cNvPr id="809" name="Straight Connector 809"/>
                          <wps:cNvCnPr/>
                          <wps:spPr>
                            <a:xfrm>
                              <a:off x="574276" y="963295"/>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10" name="Oval 810"/>
                          <wps:cNvSpPr/>
                          <wps:spPr>
                            <a:xfrm>
                              <a:off x="944881" y="92787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 name="Oval 811"/>
                          <wps:cNvSpPr/>
                          <wps:spPr>
                            <a:xfrm>
                              <a:off x="1151010" y="92318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2" name="Oval 812"/>
                          <wps:cNvSpPr/>
                          <wps:spPr>
                            <a:xfrm>
                              <a:off x="1701792" y="92221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3" name="Oval 813"/>
                          <wps:cNvSpPr/>
                          <wps:spPr>
                            <a:xfrm>
                              <a:off x="1410187" y="929015"/>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4" name="TextBox 286"/>
                          <wps:cNvSpPr txBox="1"/>
                          <wps:spPr>
                            <a:xfrm>
                              <a:off x="2229775" y="836077"/>
                              <a:ext cx="503555" cy="269240"/>
                            </a:xfrm>
                            <a:prstGeom prst="rect">
                              <a:avLst/>
                            </a:prstGeom>
                            <a:noFill/>
                          </wps:spPr>
                          <wps:txbx>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4 </w:t>
                                </w:r>
                                <w:r>
                                  <w:rPr>
                                    <w:color w:val="1D1B11" w:themeColor="background2" w:themeShade="1A"/>
                                    <w:kern w:val="24"/>
                                    <w:sz w:val="20"/>
                                    <w:szCs w:val="20"/>
                                  </w:rPr>
                                  <w:t>= 4</w:t>
                                </w:r>
                              </w:p>
                            </w:txbxContent>
                          </wps:txbx>
                          <wps:bodyPr wrap="none" rtlCol="0">
                            <a:spAutoFit/>
                          </wps:bodyPr>
                        </wps:wsp>
                      </wpg:grpSp>
                      <wpg:grpSp>
                        <wpg:cNvPr id="815" name="Group 815"/>
                        <wpg:cNvGrpSpPr/>
                        <wpg:grpSpPr>
                          <a:xfrm>
                            <a:off x="569053" y="1114077"/>
                            <a:ext cx="2226572" cy="269240"/>
                            <a:chOff x="569053" y="1114077"/>
                            <a:chExt cx="2226572" cy="269240"/>
                          </a:xfrm>
                        </wpg:grpSpPr>
                        <wps:wsp>
                          <wps:cNvPr id="816" name="Oval 816"/>
                          <wps:cNvSpPr/>
                          <wps:spPr>
                            <a:xfrm>
                              <a:off x="1409573" y="112115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7" name="Straight Connector 817"/>
                          <wps:cNvCnPr/>
                          <wps:spPr>
                            <a:xfrm>
                              <a:off x="569053" y="1163053"/>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18" name="Straight Connector 818"/>
                          <wps:cNvCnPr/>
                          <wps:spPr>
                            <a:xfrm>
                              <a:off x="573817" y="1315453"/>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19" name="Oval 819"/>
                          <wps:cNvSpPr/>
                          <wps:spPr>
                            <a:xfrm>
                              <a:off x="1148170" y="128576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0" name="Oval 820"/>
                          <wps:cNvSpPr/>
                          <wps:spPr>
                            <a:xfrm>
                              <a:off x="1151407" y="1138400"/>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1" name="Oval 821"/>
                          <wps:cNvSpPr/>
                          <wps:spPr>
                            <a:xfrm>
                              <a:off x="1408030" y="1282211"/>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2" name="Right Brace 822"/>
                          <wps:cNvSpPr/>
                          <wps:spPr>
                            <a:xfrm>
                              <a:off x="2078127" y="1138401"/>
                              <a:ext cx="52257" cy="212546"/>
                            </a:xfrm>
                            <a:prstGeom prst="rightBrace">
                              <a:avLst/>
                            </a:prstGeom>
                            <a:ln>
                              <a:solidFill>
                                <a:schemeClr val="tx1">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3" name="TextBox 287"/>
                          <wps:cNvSpPr txBox="1"/>
                          <wps:spPr>
                            <a:xfrm>
                              <a:off x="2209520" y="1114077"/>
                              <a:ext cx="586105" cy="269240"/>
                            </a:xfrm>
                            <a:prstGeom prst="rect">
                              <a:avLst/>
                            </a:prstGeom>
                            <a:noFill/>
                          </wps:spPr>
                          <wps:txbx>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5, 6 </w:t>
                                </w:r>
                                <w:r>
                                  <w:rPr>
                                    <w:color w:val="1D1B11" w:themeColor="background2" w:themeShade="1A"/>
                                    <w:kern w:val="24"/>
                                    <w:sz w:val="20"/>
                                    <w:szCs w:val="20"/>
                                  </w:rPr>
                                  <w:t>= 6</w:t>
                                </w:r>
                              </w:p>
                            </w:txbxContent>
                          </wps:txbx>
                          <wps:bodyPr wrap="none" rtlCol="0">
                            <a:spAutoFit/>
                          </wps:bodyPr>
                        </wps:wsp>
                      </wpg:grpSp>
                      <wpg:grpSp>
                        <wpg:cNvPr id="824" name="Group 824"/>
                        <wpg:cNvGrpSpPr/>
                        <wpg:grpSpPr>
                          <a:xfrm>
                            <a:off x="590962" y="1553590"/>
                            <a:ext cx="2132845" cy="269240"/>
                            <a:chOff x="590962" y="1553590"/>
                            <a:chExt cx="2132845" cy="269240"/>
                          </a:xfrm>
                        </wpg:grpSpPr>
                        <wpg:grpSp>
                          <wpg:cNvPr id="825" name="Group 825"/>
                          <wpg:cNvGrpSpPr/>
                          <wpg:grpSpPr>
                            <a:xfrm>
                              <a:off x="590962" y="1636049"/>
                              <a:ext cx="1515035" cy="93703"/>
                              <a:chOff x="590962" y="1636049"/>
                              <a:chExt cx="1515035" cy="93703"/>
                            </a:xfrm>
                          </wpg:grpSpPr>
                          <wps:wsp>
                            <wps:cNvPr id="826" name="Oval 826"/>
                            <wps:cNvSpPr/>
                            <wps:spPr>
                              <a:xfrm>
                                <a:off x="1170079" y="163604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7" name="Straight Connector 827"/>
                            <wps:cNvCnPr/>
                            <wps:spPr>
                              <a:xfrm>
                                <a:off x="590962" y="1687134"/>
                                <a:ext cx="15150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28" name="Oval 828"/>
                            <wps:cNvSpPr/>
                            <wps:spPr>
                              <a:xfrm>
                                <a:off x="723354" y="163828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9" name="Oval 829"/>
                            <wps:cNvSpPr/>
                            <wps:spPr>
                              <a:xfrm>
                                <a:off x="1926399" y="1645334"/>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0" name="Oval 830"/>
                            <wps:cNvSpPr/>
                            <wps:spPr>
                              <a:xfrm>
                                <a:off x="1432377" y="1641069"/>
                                <a:ext cx="89794" cy="844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31" name="TextBox 289"/>
                          <wps:cNvSpPr txBox="1"/>
                          <wps:spPr>
                            <a:xfrm>
                              <a:off x="2220252" y="1553590"/>
                              <a:ext cx="503555" cy="269240"/>
                            </a:xfrm>
                            <a:prstGeom prst="rect">
                              <a:avLst/>
                            </a:prstGeom>
                            <a:noFill/>
                          </wps:spPr>
                          <wps:txbx>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k </w:t>
                                </w:r>
                                <w:r>
                                  <w:rPr>
                                    <w:color w:val="1D1B11" w:themeColor="background2" w:themeShade="1A"/>
                                    <w:kern w:val="24"/>
                                    <w:sz w:val="20"/>
                                    <w:szCs w:val="20"/>
                                  </w:rPr>
                                  <w:t>= 4</w:t>
                                </w:r>
                              </w:p>
                            </w:txbxContent>
                          </wps:txbx>
                          <wps:bodyPr wrap="none" rtlCol="0">
                            <a:spAutoFit/>
                          </wps:bodyPr>
                        </wps:wsp>
                      </wpg:grpSp>
                      <wpg:grpSp>
                        <wpg:cNvPr id="832" name="Group 832"/>
                        <wpg:cNvGrpSpPr/>
                        <wpg:grpSpPr>
                          <a:xfrm>
                            <a:off x="1276952" y="1352610"/>
                            <a:ext cx="46478" cy="229911"/>
                            <a:chOff x="1276952" y="1352610"/>
                            <a:chExt cx="46478" cy="229911"/>
                          </a:xfrm>
                        </wpg:grpSpPr>
                        <wps:wsp>
                          <wps:cNvPr id="833" name="Oval 833"/>
                          <wps:cNvSpPr/>
                          <wps:spPr>
                            <a:xfrm>
                              <a:off x="1276952" y="1352610"/>
                              <a:ext cx="45719" cy="45719"/>
                            </a:xfrm>
                            <a:prstGeom prst="ellipse">
                              <a:avLst/>
                            </a:prstGeom>
                            <a:solidFill>
                              <a:schemeClr val="tx2"/>
                            </a:solidFill>
                            <a:ln w="3175" cap="rnd">
                              <a:solidFill>
                                <a:schemeClr val="tx2"/>
                              </a:solidFill>
                              <a:roun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4" name="Oval 834"/>
                          <wps:cNvSpPr/>
                          <wps:spPr>
                            <a:xfrm>
                              <a:off x="1276952" y="1448756"/>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5" name="Oval 835"/>
                          <wps:cNvSpPr/>
                          <wps:spPr>
                            <a:xfrm>
                              <a:off x="1277711" y="1536802"/>
                              <a:ext cx="45719" cy="45719"/>
                            </a:xfrm>
                            <a:prstGeom prst="ellipse">
                              <a:avLst/>
                            </a:prstGeom>
                            <a:solidFill>
                              <a:schemeClr val="tx2"/>
                            </a:solidFill>
                            <a:ln w="3175" cap="rnd">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36" name="Straight Connector 836"/>
                        <wps:cNvCnPr/>
                        <wps:spPr>
                          <a:xfrm>
                            <a:off x="581437" y="294518"/>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837" name="TextBox 305"/>
                        <wps:cNvSpPr txBox="1"/>
                        <wps:spPr>
                          <a:xfrm>
                            <a:off x="35216" y="157255"/>
                            <a:ext cx="553720" cy="237490"/>
                          </a:xfrm>
                          <a:prstGeom prst="rect">
                            <a:avLst/>
                          </a:prstGeom>
                          <a:noFill/>
                        </wps:spPr>
                        <wps:txbx>
                          <w:txbxContent>
                            <w:p w:rsidR="00A4584A" w:rsidRDefault="00A4584A" w:rsidP="00A4584A">
                              <w:pPr>
                                <w:pStyle w:val="NormalWeb"/>
                                <w:spacing w:before="0" w:beforeAutospacing="0" w:after="0" w:afterAutospacing="0"/>
                              </w:pPr>
                              <w:r>
                                <w:rPr>
                                  <w:color w:val="FF0000"/>
                                  <w:kern w:val="24"/>
                                  <w:sz w:val="20"/>
                                  <w:szCs w:val="20"/>
                                </w:rPr>
                                <w:t>WRP 1</w:t>
                              </w:r>
                            </w:p>
                          </w:txbxContent>
                        </wps:txbx>
                        <wps:bodyPr wrap="none" rtlCol="0">
                          <a:spAutoFit/>
                        </wps:bodyPr>
                      </wps:wsp>
                      <wps:wsp>
                        <wps:cNvPr id="838" name="TextBox 307"/>
                        <wps:cNvSpPr txBox="1"/>
                        <wps:spPr>
                          <a:xfrm>
                            <a:off x="34133" y="530022"/>
                            <a:ext cx="553720" cy="237490"/>
                          </a:xfrm>
                          <a:prstGeom prst="rect">
                            <a:avLst/>
                          </a:prstGeom>
                          <a:noFill/>
                        </wps:spPr>
                        <wps:txbx>
                          <w:txbxContent>
                            <w:p w:rsidR="00A4584A" w:rsidRDefault="00A4584A" w:rsidP="00A4584A">
                              <w:pPr>
                                <w:pStyle w:val="NormalWeb"/>
                                <w:spacing w:before="0" w:beforeAutospacing="0" w:after="0" w:afterAutospacing="0"/>
                              </w:pPr>
                              <w:r>
                                <w:rPr>
                                  <w:color w:val="FF0000"/>
                                  <w:kern w:val="24"/>
                                  <w:sz w:val="20"/>
                                  <w:szCs w:val="20"/>
                                </w:rPr>
                                <w:t>WRP 2</w:t>
                              </w:r>
                            </w:p>
                          </w:txbxContent>
                        </wps:txbx>
                        <wps:bodyPr wrap="none" rtlCol="0">
                          <a:spAutoFit/>
                        </wps:bodyPr>
                      </wps:wsp>
                      <wps:wsp>
                        <wps:cNvPr id="839" name="TextBox 309"/>
                        <wps:cNvSpPr txBox="1"/>
                        <wps:spPr>
                          <a:xfrm>
                            <a:off x="36801" y="719576"/>
                            <a:ext cx="553720" cy="237490"/>
                          </a:xfrm>
                          <a:prstGeom prst="rect">
                            <a:avLst/>
                          </a:prstGeom>
                          <a:noFill/>
                        </wps:spPr>
                        <wps:txbx>
                          <w:txbxContent>
                            <w:p w:rsidR="00A4584A" w:rsidRDefault="00A4584A" w:rsidP="00A4584A">
                              <w:pPr>
                                <w:pStyle w:val="NormalWeb"/>
                                <w:spacing w:before="0" w:beforeAutospacing="0" w:after="0" w:afterAutospacing="0"/>
                              </w:pPr>
                              <w:r>
                                <w:rPr>
                                  <w:color w:val="FF0000"/>
                                  <w:kern w:val="24"/>
                                  <w:sz w:val="20"/>
                                  <w:szCs w:val="20"/>
                                </w:rPr>
                                <w:t>WRP 3</w:t>
                              </w:r>
                            </w:p>
                          </w:txbxContent>
                        </wps:txbx>
                        <wps:bodyPr wrap="none" rtlCol="0">
                          <a:spAutoFit/>
                        </wps:bodyPr>
                      </wps:wsp>
                      <wps:wsp>
                        <wps:cNvPr id="840" name="Straight Connector 840"/>
                        <wps:cNvCnPr/>
                        <wps:spPr>
                          <a:xfrm>
                            <a:off x="570829" y="667315"/>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841" name="Straight Connector 841"/>
                        <wps:cNvCnPr/>
                        <wps:spPr>
                          <a:xfrm>
                            <a:off x="563973" y="856884"/>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842" name="TextBox 314"/>
                        <wps:cNvSpPr txBox="1"/>
                        <wps:spPr>
                          <a:xfrm>
                            <a:off x="37518" y="930053"/>
                            <a:ext cx="553720" cy="237490"/>
                          </a:xfrm>
                          <a:prstGeom prst="rect">
                            <a:avLst/>
                          </a:prstGeom>
                          <a:noFill/>
                        </wps:spPr>
                        <wps:txbx>
                          <w:txbxContent>
                            <w:p w:rsidR="00A4584A" w:rsidRDefault="00A4584A" w:rsidP="00A4584A">
                              <w:pPr>
                                <w:pStyle w:val="NormalWeb"/>
                                <w:spacing w:before="0" w:beforeAutospacing="0" w:after="0" w:afterAutospacing="0"/>
                              </w:pPr>
                              <w:r>
                                <w:rPr>
                                  <w:color w:val="FF0000"/>
                                  <w:kern w:val="24"/>
                                  <w:sz w:val="20"/>
                                  <w:szCs w:val="20"/>
                                </w:rPr>
                                <w:t>WRP 4</w:t>
                              </w:r>
                            </w:p>
                          </w:txbxContent>
                        </wps:txbx>
                        <wps:bodyPr wrap="none" rtlCol="0">
                          <a:spAutoFit/>
                        </wps:bodyPr>
                      </wps:wsp>
                      <wps:wsp>
                        <wps:cNvPr id="843" name="Straight Connector 843"/>
                        <wps:cNvCnPr/>
                        <wps:spPr>
                          <a:xfrm>
                            <a:off x="574215" y="1067378"/>
                            <a:ext cx="1537433"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844" name="TextBox 316"/>
                        <wps:cNvSpPr txBox="1"/>
                        <wps:spPr>
                          <a:xfrm>
                            <a:off x="32262" y="1352557"/>
                            <a:ext cx="553720" cy="237490"/>
                          </a:xfrm>
                          <a:prstGeom prst="rect">
                            <a:avLst/>
                          </a:prstGeom>
                          <a:noFill/>
                        </wps:spPr>
                        <wps:txbx>
                          <w:txbxContent>
                            <w:p w:rsidR="00A4584A" w:rsidRDefault="00A4584A" w:rsidP="00A4584A">
                              <w:pPr>
                                <w:pStyle w:val="NormalWeb"/>
                                <w:spacing w:before="0" w:beforeAutospacing="0" w:after="0" w:afterAutospacing="0"/>
                              </w:pPr>
                              <w:r>
                                <w:rPr>
                                  <w:color w:val="FF0000"/>
                                  <w:kern w:val="24"/>
                                  <w:sz w:val="20"/>
                                  <w:szCs w:val="20"/>
                                </w:rPr>
                                <w:t>WRP k</w:t>
                              </w:r>
                            </w:p>
                          </w:txbxContent>
                        </wps:txbx>
                        <wps:bodyPr wrap="none" rtlCol="0">
                          <a:spAutoFit/>
                        </wps:bodyPr>
                      </wps:wsp>
                      <wps:wsp>
                        <wps:cNvPr id="845" name="Straight Connector 845"/>
                        <wps:cNvCnPr/>
                        <wps:spPr>
                          <a:xfrm>
                            <a:off x="569046" y="1486384"/>
                            <a:ext cx="1537433" cy="0"/>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846" name="Straight Arrow Connector 846"/>
                        <wps:cNvCnPr/>
                        <wps:spPr>
                          <a:xfrm>
                            <a:off x="658216" y="1067292"/>
                            <a:ext cx="0" cy="1037815"/>
                          </a:xfrm>
                          <a:prstGeom prst="straightConnector1">
                            <a:avLst/>
                          </a:prstGeom>
                          <a:ln>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7" name="Straight Arrow Connector 847"/>
                        <wps:cNvCnPr/>
                        <wps:spPr>
                          <a:xfrm>
                            <a:off x="991726" y="856884"/>
                            <a:ext cx="0" cy="1248393"/>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8" name="Straight Arrow Connector 848"/>
                        <wps:cNvCnPr/>
                        <wps:spPr>
                          <a:xfrm>
                            <a:off x="1118726" y="677626"/>
                            <a:ext cx="0" cy="1427651"/>
                          </a:xfrm>
                          <a:prstGeom prst="straightConnector1">
                            <a:avLst/>
                          </a:prstGeom>
                          <a:ln>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9" name="Straight Arrow Connector 849"/>
                        <wps:cNvCnPr/>
                        <wps:spPr>
                          <a:xfrm>
                            <a:off x="1547351" y="294518"/>
                            <a:ext cx="0" cy="1810759"/>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0" name="Straight Arrow Connector 850"/>
                        <wps:cNvCnPr/>
                        <wps:spPr>
                          <a:xfrm>
                            <a:off x="1664826" y="1494475"/>
                            <a:ext cx="0" cy="610802"/>
                          </a:xfrm>
                          <a:prstGeom prst="straightConnector1">
                            <a:avLst/>
                          </a:prstGeom>
                          <a:ln>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70A318B" id="_x0000_s1195" style="position:absolute;left:0;text-align:left;margin-left:.1pt;margin-top:127.5pt;width:222.85pt;height:191.05pt;z-index:251665408" coordsize="28307,24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">
                <v:shape id="TextBox 258" o:spid="_x0000_s1196" type="#_x0000_t202" style="position:absolute;left:21329;top:20078;width:6978;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Qc8UA&#10;AADcAAAADwAAAGRycy9kb3ducmV2LnhtbESPzW7CMBCE70i8g7VI3IoTRPlJcRCCVuJGS/sAq3iJ&#10;08TrKDaQ9ulrpEocRzPzjWa96W0jrtT5yrGCdJKAIC6crrhU8PX59rQE4QOyxsYxKfghD5t8OFhj&#10;pt2NP+h6CqWIEPYZKjAhtJmUvjBk0U9cSxy9s+sshii7UuoObxFuGzlNkrm0WHFcMNjSzlBRny5W&#10;wTKxx7peTd+9nf2mz2a3d6/tt1LjUb99ARGoD4/wf/ugFSwWM7ifiUd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JFBzxQAAANwAAAAPAAAAAAAAAAAAAAAAAJgCAABkcnMv&#10;ZG93bnJldi54bWxQSwUGAAAAAAQABAD1AAAAigMAAAAA&#10;" filled="f" stroked="f">
                  <v:textbox style="mso-fit-shape-to-text:t">
                    <w:txbxContent>
                      <w:p w:rsidR="00A4584A" w:rsidRDefault="00A4584A" w:rsidP="00A4584A">
                        <w:pPr>
                          <w:pStyle w:val="NormalWeb"/>
                          <w:spacing w:before="0" w:beforeAutospacing="0" w:after="0" w:afterAutospacing="0"/>
                        </w:pPr>
                        <w:r>
                          <w:rPr>
                            <w:color w:val="000000" w:themeColor="text1" w:themeShade="80"/>
                            <w:kern w:val="24"/>
                            <w:sz w:val="20"/>
                            <w:szCs w:val="20"/>
                          </w:rPr>
                          <w:t>Hologram</w:t>
                        </w:r>
                      </w:p>
                    </w:txbxContent>
                  </v:textbox>
                </v:shape>
                <v:shape id="TextBox 259" o:spid="_x0000_s1197" type="#_x0000_t202" style="position:absolute;top:21890;width:25292;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16MUA&#10;AADcAAAADwAAAGRycy9kb3ducmV2LnhtbESPzW7CMBCE70h9B2sr9VacICCQ4qAKWokbP+0DrOIl&#10;ThOvo9iFtE9fI1XiOJqZbzSr9WBbcaHe144VpOMEBHHpdM2Vgs+P9+cFCB+QNbaOScEPeVgXD6MV&#10;5tpd+UiXU6hEhLDPUYEJocul9KUhi37sOuLonV1vMUTZV1L3eI1w28pJksylxZrjgsGONobK5vRt&#10;FSwSu2+a5eTg7fQ3nZnN1r11X0o9PQ6vLyACDeEe/m/vtIIsm8H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aPXoxQAAANwAAAAPAAAAAAAAAAAAAAAAAJgCAABkcnMv&#10;ZG93bnJldi54bWxQSwUGAAAAAAQABAD1AAAAigMAAAAA&#10;" filled="f" stroked="f">
                  <v:textbox style="mso-fit-shape-to-text:t">
                    <w:txbxContent>
                      <w:p w:rsidR="00A4584A" w:rsidRDefault="00A4584A" w:rsidP="00A4584A">
                        <w:pPr>
                          <w:pStyle w:val="NormalWeb"/>
                          <w:spacing w:before="0" w:beforeAutospacing="0" w:after="0" w:afterAutospacing="0"/>
                        </w:pPr>
                        <w:r>
                          <w:rPr>
                            <w:color w:val="000000" w:themeColor="text1" w:themeShade="80"/>
                            <w:kern w:val="24"/>
                            <w:sz w:val="20"/>
                            <w:szCs w:val="20"/>
                          </w:rPr>
                          <w:t>Fig. 3. Hologram generation using RM-WRPs</w:t>
                        </w:r>
                      </w:p>
                    </w:txbxContent>
                  </v:textbox>
                </v:shape>
                <v:rect id="Rectangle 776" o:spid="_x0000_s1198" style="position:absolute;left:5479;top:21052;width:1603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F308UA&#10;AADcAAAADwAAAGRycy9kb3ducmV2LnhtbESPQWvCQBSE7wX/w/KEXkQ3tRJL6ipiEb0oGNv7I/tM&#10;gtm36e6q8d93BaHHYWa+YWaLzjTiSs7XlhW8jRIQxIXVNZcKvo/r4QcIH5A1NpZJwZ08LOa9lxlm&#10;2t74QNc8lCJC2GeooAqhzaT0RUUG/ci2xNE7WWcwROlKqR3eItw0cpwkqTRYc1yosKVVRcU5vxgF&#10;u4l348H5Z1Duf9/Tr26zuqS7u1Kv/W75CSJQF/7Dz/ZWK5hOU3ici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XfTxQAAANwAAAAPAAAAAAAAAAAAAAAAAJgCAABkcnMv&#10;ZG93bnJldi54bWxQSwUGAAAAAAQABAD1AAAAigMAAAAA&#10;" fillcolor="#dfa7a6 [1621]" strokecolor="#bc4542 [3045]">
                  <v:fill color2="#f5e4e4 [501]" rotate="t" angle="180" colors="0 #ffa2a1;22938f #ffbebd;1 #ffe5e5" focus="100%" type="gradient"/>
                  <v:shadow on="t" color="black" opacity="24903f" origin=",.5" offset="0,.55556mm"/>
                </v:rect>
                <v:group id="Group 777" o:spid="_x0000_s1199" style="position:absolute;left:18287;top:13445;width:465;height:2299" coordorigin="18287,13445" coordsize="464,2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oval id="Oval 778" o:spid="_x0000_s1200" style="position:absolute;left:18287;top:13445;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9ZgcEA&#10;AADcAAAADwAAAGRycy9kb3ducmV2LnhtbERPyW7CMBC9I/UfrKnUG0yKKEEhBlVdJK4sPfQ2xJNF&#10;jcdR7IaUr68PSByf3p5vR9uqgXvfONHwPEtAsRTONFJpOB0/pytQPpAYap2whj/2sN08THLKjLvI&#10;nodDqFQMEZ+RhjqELkP0Rc2W/Mx1LJErXW8pRNhXaHq6xHDb4jxJlmipkdhQU8dvNRc/h1+rARco&#10;L3Q2718W7erjez5cF+Wg9dPj+LoGFXgMd/HNvTMa0jSujWfiEcDN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WYHBAAAA3AAAAA8AAAAAAAAAAAAAAAAAmAIAAGRycy9kb3du&#10;cmV2LnhtbFBLBQYAAAAABAAEAPUAAACGAwAAAAA=&#10;" fillcolor="#1f497d [3215]" strokecolor="#1f497d [3215]" strokeweight=".25pt">
                    <v:stroke endcap="round"/>
                  </v:oval>
                  <v:oval id="Oval 779" o:spid="_x0000_s1201" style="position:absolute;left:18287;top:1440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8GsMA&#10;AADcAAAADwAAAGRycy9kb3ducmV2LnhtbESPQWvCQBSE74L/YXmCN32p2KrRVcQqeK1tD96e2WcS&#10;mn0bstsY++vdQqHHYWa+YVabzlaq5caXTjQ8jRNQLJkzpeQaPt4PozkoH0gMVU5Yw509bNb93opS&#10;427yxu0p5CpCxKekoQihThF9VrAlP3Y1S/SurrEUomxyNA3dItxWOEmSF7RUSlwoqOZdwdnX6dtq&#10;wCnKM13M66dFO9+fJ+3P9NpqPRx02yWowF34D/+1j0bDbLaA3zPxCOD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P8GsMAAADcAAAADwAAAAAAAAAAAAAAAACYAgAAZHJzL2Rv&#10;d25yZXYueG1sUEsFBgAAAAAEAAQA9QAAAIgDAAAAAA==&#10;" fillcolor="#1f497d [3215]" strokecolor="#1f497d [3215]" strokeweight=".25pt">
                    <v:stroke endcap="round"/>
                  </v:oval>
                  <v:oval id="Oval 780" o:spid="_x0000_s1202" style="position:absolute;left:18294;top:15287;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wloMAA&#10;AADcAAAADwAAAGRycy9kb3ducmV2LnhtbERPS2vCQBC+F/wPywje6kSxNURXEavQa30cvI3ZMQlm&#10;Z0N2G2N/ffdQ6PHjey/Xva1Vx62vnGiYjBNQLLkzlRQaTsf9awrKBxJDtRPW8GQP69XgZUmZcQ/5&#10;4u4QChVDxGekoQyhyRB9XrIlP3YNS+RurrUUImwLNC09YritcZok72ipkthQUsPbkvP74dtqwBnK&#10;G13Nx9miTXeXafczu3Vaj4b9ZgEqcB/+xX/uT6Nhnsb58Uw8Arj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9wloMAAAADcAAAADwAAAAAAAAAAAAAAAACYAgAAZHJzL2Rvd25y&#10;ZXYueG1sUEsFBgAAAAAEAAQA9QAAAIUDAAAAAA==&#10;" fillcolor="#1f497d [3215]" strokecolor="#1f497d [3215]" strokeweight=".25pt">
                    <v:stroke endcap="round"/>
                  </v:oval>
                </v:group>
                <v:group id="Group 781" o:spid="_x0000_s1203" style="position:absolute;left:8482;top:13587;width:465;height:2299" coordorigin="8482,13587" coordsize="464,2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oval id="Oval 782" o:spid="_x0000_s1204" style="position:absolute;left:8482;top:13587;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IeTMMA&#10;AADcAAAADwAAAGRycy9kb3ducmV2LnhtbESPQWvCQBSE74L/YXkFb/WlQdsQXUVaBa/a9tDba/aZ&#10;BLNvQ3aNaX+9Wyh4HGbmG2a5Hmyjeu587UTD0zQBxVI4U0up4eN995iB8oHEUOOENfywh/VqPFpS&#10;btxVDtwfQ6kiRHxOGqoQ2hzRFxVb8lPXskTv5DpLIcquRNPRNcJtg2mSPKOlWuJCRS2/Vlycjxer&#10;AWcoc/o2b58Wbbb9Svvf2anXevIwbBagAg/hHv5v742GlyyFvzPxCOD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IeTMMAAADcAAAADwAAAAAAAAAAAAAAAACYAgAAZHJzL2Rv&#10;d25yZXYueG1sUEsFBgAAAAAEAAQA9QAAAIgDAAAAAA==&#10;" fillcolor="#1f497d [3215]" strokecolor="#1f497d [3215]" strokeweight=".25pt">
                    <v:stroke endcap="round"/>
                  </v:oval>
                  <v:oval id="Oval 783" o:spid="_x0000_s1205" style="position:absolute;left:8482;top:14548;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6718QA&#10;AADcAAAADwAAAGRycy9kb3ducmV2LnhtbESPT2vCQBTE70K/w/IKvelLrdUQXUVsC17rn4O3Z/aZ&#10;hGbfhuw2pv30bqHgcZiZ3zCLVW9r1XHrKycankcJKJbcmUoKDYf9xzAF5QOJodoJa/hhD6vlw2BB&#10;mXFX+eRuFwoVIeIz0lCG0GSIPi/Zkh+5hiV6F9daClG2BZqWrhFuaxwnyRQtVRIXSmp4U3L+tfu2&#10;GnCC8kpn83a0aNP307j7nVw6rZ8e+/UcVOA+3MP/7a3RMEtf4O9MPAK4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Ou9fEAAAA3AAAAA8AAAAAAAAAAAAAAAAAmAIAAGRycy9k&#10;b3ducmV2LnhtbFBLBQYAAAAABAAEAPUAAACJAwAAAAA=&#10;" fillcolor="#1f497d [3215]" strokecolor="#1f497d [3215]" strokeweight=".25pt">
                    <v:stroke endcap="round"/>
                  </v:oval>
                  <v:oval id="Oval 784" o:spid="_x0000_s1206" style="position:absolute;left:8490;top:15429;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cjo8MA&#10;AADcAAAADwAAAGRycy9kb3ducmV2LnhtbESPQWvCQBSE70L/w/IK3upLJbYhukppFbxq20Nvr9ln&#10;Esy+Ddk1Rn+9Wyh4HGbmG2axGmyjeu587UTD8yQBxVI4U0up4etz85SB8oHEUOOENVzYw2r5MFpQ&#10;btxZdtzvQ6kiRHxOGqoQ2hzRFxVb8hPXskTv4DpLIcquRNPROcJtg9MkeUFLtcSFilp+r7g47k9W&#10;A6YoM/o1H98Wbbb+mfbX9NBrPX4c3uagAg/hHv5vb42G1yyFvzPxCOD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cjo8MAAADcAAAADwAAAAAAAAAAAAAAAACYAgAAZHJzL2Rv&#10;d25yZXYueG1sUEsFBgAAAAAEAAQA9QAAAIgDAAAAAA==&#10;" fillcolor="#1f497d [3215]" strokecolor="#1f497d [3215]" strokeweight=".25pt">
                    <v:stroke endcap="round"/>
                  </v:oval>
                </v:group>
                <v:shape id="TextBox 271" o:spid="_x0000_s1207" type="#_x0000_t202" style="position:absolute;left:8472;width:11386;height:24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2Fz8QA&#10;AADcAAAADwAAAGRycy9kb3ducmV2LnhtbESPwW7CMBBE75X4B2uRegMHBG0IGFRBK3ErBT5gFS9x&#10;SLyOYhdSvh4jIfU4mpk3msWqs7W4UOtLxwpGwwQEce50yYWC4+FrkILwAVlj7ZgU/JGH1bL3ssBM&#10;uyv/0GUfChEh7DNUYEJoMil9bsiiH7qGOHon11oMUbaF1C1eI9zWcpwkb9JiyXHBYENrQ3m1/7UK&#10;0sR+V9VsvPN2chtNzXrjPpuzUq/97mMOIlAX/sPP9lYreE+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9hc/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rFonts w:ascii="Calibri" w:hAnsi="Calibri" w:cs="Calibri"/>
                            <w:b/>
                            <w:bCs/>
                            <w:color w:val="1D1B11" w:themeColor="background2" w:themeShade="1A"/>
                            <w:kern w:val="24"/>
                            <w:sz w:val="20"/>
                            <w:szCs w:val="20"/>
                          </w:rPr>
                          <w:t>Point cloud object</w:t>
                        </w:r>
                      </w:p>
                    </w:txbxContent>
                  </v:textbox>
                </v:shape>
                <v:group id="Group 786" o:spid="_x0000_s1208" style="position:absolute;left:5742;top:3604;width:22290;height:2699" coordorigin="5742,3604" coordsize="22289,2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lmEcYAAADcAAAADwAAAGRycy9kb3ducmV2LnhtbESPQWvCQBSE7wX/w/KE&#10;3uomllpJ3YQgWnqQQlWQ3h7ZZxKSfRuyaxL/fbdQ6HGYmW+YTTaZVgzUu9qygngRgSAurK65VHA+&#10;7Z/WIJxH1thaJgV3cpCls4cNJtqO/EXD0ZciQNglqKDyvkukdEVFBt3CdsTBu9reoA+yL6XucQxw&#10;08plFK2kwZrDQoUdbSsqmuPNKHgfccyf491waK7b+/fp5fNyiEmpx/mUv4HwNPn/8F/7Qyt4X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WYRxgAAANwA&#10;AAAPAAAAAAAAAAAAAAAAAKoCAABkcnMvZG93bnJldi54bWxQSwUGAAAAAAQABAD6AAAAnQMAAAAA&#10;">
                  <v:oval id="Oval 787" o:spid="_x0000_s1209" style="position:absolute;left:7248;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sacccA&#10;AADcAAAADwAAAGRycy9kb3ducmV2LnhtbESPQWvCQBSE70L/w/IKXkQ37SFK6iZowSLoQW2lentk&#10;n0lo9m2aXTXtr3cLBY/DzHzDTLPO1OJCrassK3gaRSCIc6srLhR8vC+GExDOI2usLZOCH3KQpQ+9&#10;KSbaXnlLl50vRICwS1BB6X2TSOnykgy6kW2Ig3eyrUEfZFtI3eI1wE0tn6MolgYrDgslNvRaUv61&#10;OxsFx3gx53izGvC6cfl8/4a/h89vpfqP3ewFhKfO38P/7aVWMJ6M4e9MOAIy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bGnHHAAAA3AAAAA8AAAAAAAAAAAAAAAAAmAIAAGRy&#10;cy9kb3ducmV2LnhtbFBLBQYAAAAABAAEAPUAAACMAwAAAAA=&#10;" fillcolor="#4f81bd [3204]" strokecolor="#243f60 [1604]" strokeweight="2pt"/>
                  <v:line id="Straight Connector 788" o:spid="_x0000_s1210" style="position:absolute;visibility:visible;mso-wrap-style:square" from="5742,4156" to="20893,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h1sIAAADcAAAADwAAAGRycy9kb3ducmV2LnhtbERPzWrCQBC+C32HZQre6qZKNaauIgVB&#10;2l7UPsA0OybB7Gy6O2rs03cPBY8f3/9i1btWXSjExrOB51EGirj0tuHKwNdh85SDioJssfVMBm4U&#10;YbV8GCywsP7KO7rspVIphGOBBmqRrtA6ljU5jCPfESfu6INDSTBU2ga8pnDX6nGWTbXDhlNDjR29&#10;1VSe9mdn4Ofjcxtv3+1Ypi+/76ewzucyicYMH/v1KyihXu7if/fWGpjlaW06k46AX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hh1sIAAADcAAAADwAAAAAAAAAAAAAA&#10;AAChAgAAZHJzL2Rvd25yZXYueG1sUEsFBgAAAAAEAAQA+QAAAJADAAAAAA==&#10;" strokecolor="#4579b8 [3044]"/>
                  <v:line id="Straight Connector 789" o:spid="_x0000_s1211" style="position:absolute;visibility:visible;mso-wrap-style:square" from="5742,5703" to="20893,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TETcYAAADcAAAADwAAAGRycy9kb3ducmV2LnhtbESP3WrCQBSE7wt9h+UUelc3tVRjdBUR&#10;CtL2xp8HOGaPSTB7Nt09auzTdwuFXg4z8w0zW/SuVRcKsfFs4HmQgSIuvW24MrDfvT3loKIgW2w9&#10;k4EbRVjM7+9mWFh/5Q1dtlKpBOFYoIFapCu0jmVNDuPAd8TJO/rgUJIMlbYBrwnuWj3MspF22HBa&#10;qLGjVU3laXt2Br4+PtfxdmiHMnr9fj+FZT6Rl2jM40O/nIIS6uU//NdeWwPjfAK/Z9IR0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UxE3GAAAA3AAAAA8AAAAAAAAA&#10;AAAAAAAAoQIAAGRycy9kb3ducmV2LnhtbFBLBQYAAAAABAAEAPkAAACUAwAAAAA=&#10;" strokecolor="#4579b8 [3044]"/>
                  <v:oval id="Oval 790" o:spid="_x0000_s1212" style="position:absolute;left:9557;top:374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sU2MQA&#10;AADcAAAADwAAAGRycy9kb3ducmV2LnhtbERPy2rCQBTdC/7DcIVuRCftItXoJNSCpdAufKLuLplr&#10;EszcSTNTTfv1nUXB5eG851lnanGl1lWWFTyOIxDEudUVFwp22+VoAsJ5ZI21ZVLwQw6ytN+bY6Lt&#10;jdd03fhChBB2CSoovW8SKV1ekkE3tg1x4M62NegDbAupW7yFcFPLpyiKpcGKQ0OJDb2WlF8230bB&#10;KV4uOF59DPmzcfli/4a/x8OXUg+D7mUGwlPn7+J/97tW8DwN88OZcAR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rFNjEAAAA3AAAAA8AAAAAAAAAAAAAAAAAmAIAAGRycy9k&#10;b3ducmV2LnhtbFBLBQYAAAAABAAEAPUAAACJAwAAAAA=&#10;" fillcolor="#4f81bd [3204]" strokecolor="#243f60 [1604]" strokeweight="2pt"/>
                  <v:oval id="Oval 791" o:spid="_x0000_s1213" style="position:absolute;left:14111;top:36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xQ8cA&#10;AADcAAAADwAAAGRycy9kb3ducmV2LnhtbESPT2vCQBTE7wW/w/IEL6Vu9JDa6Cq1oAjtwb+ot0f2&#10;mQSzb2N2q2k/vVsoeBxm5jfMaNKYUlypdoVlBb1uBII4tbrgTMF2M3sZgHAeWWNpmRT8kIPJuPU0&#10;wkTbG6/ouvaZCBB2CSrIva8SKV2ak0HXtRVx8E62NuiDrDOpa7wFuCllP4piabDgsJBjRR85pef1&#10;t1FwjGdTjpefz/xVuXS6m+PvYX9RqtNu3ocgPDX+Ef5vL7SC17ce/J0JR0C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nsUPHAAAA3AAAAA8AAAAAAAAAAAAAAAAAmAIAAGRy&#10;cy9kb3ducmV2LnhtbFBLBQYAAAAABAAEAPUAAACMAwAAAAA=&#10;" fillcolor="#4f81bd [3204]" strokecolor="#243f60 [1604]" strokeweight="2pt"/>
                  <v:oval id="Oval 792" o:spid="_x0000_s1214" style="position:absolute;left:7245;top:528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vNMcA&#10;AADcAAAADwAAAGRycy9kb3ducmV2LnhtbESPT2vCQBTE74LfYXmCF6mbekhtdJVaUIR68C+tt0f2&#10;mQSzb9PsVtN+elcoeBxm5jfMeNqYUlyodoVlBc/9CARxanXBmYL9bv40BOE8ssbSMin4JQfTSbs1&#10;xkTbK2/osvWZCBB2CSrIva8SKV2ak0HXtxVx8E62NuiDrDOpa7wGuCnlIIpiabDgsJBjRe85peft&#10;j1FwjOczjtcfPV5VLp0dFvj39fmtVLfTvI1AeGr8I/zfXmoFL68DuJ8JR0B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1LzTHAAAA3AAAAA8AAAAAAAAAAAAAAAAAmAIAAGRy&#10;cy9kb3ducmV2LnhtbFBLBQYAAAAABAAEAPUAAACMAwAAAAA=&#10;" fillcolor="#4f81bd [3204]" strokecolor="#243f60 [1604]" strokeweight="2pt"/>
                  <v:oval id="Oval 793" o:spid="_x0000_s1215" style="position:absolute;left:16940;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mKr8cA&#10;AADcAAAADwAAAGRycy9kb3ducmV2LnhtbESPQWvCQBSE70L/w/IKXqRuVIhtdBUVlEI9WNui3h7Z&#10;1yQ0+zZmV43+erdQ6HGYmW+Y8bQxpThT7QrLCnrdCARxanXBmYLPj+XTMwjnkTWWlknBlRxMJw+t&#10;MSbaXvidzlufiQBhl6CC3PsqkdKlORl0XVsRB+/b1gZ9kHUmdY2XADel7EdRLA0WHBZyrGiRU/qz&#10;PRkFh3g553jz1uF15dL51wpv+91RqfZjMxuB8NT4//Bf+1UrGL4M4PdMOAJy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5iq/HAAAA3AAAAA8AAAAAAAAAAAAAAAAAmAIAAGRy&#10;cy9kb3ducmV2LnhtbFBLBQYAAAAABAAEAPUAAACMAwAAAAA=&#10;" fillcolor="#4f81bd [3204]" strokecolor="#243f60 [1604]" strokeweight="2pt"/>
                  <v:oval id="Oval 794" o:spid="_x0000_s1216" style="position:absolute;left:12149;top:3733;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S28cA&#10;AADcAAAADwAAAGRycy9kb3ducmV2LnhtbESPQWvCQBSE70L/w/IKXqRuFIltdBUVlEI9WNui3h7Z&#10;1yQ0+zZmV43+erdQ6HGYmW+Y8bQxpThT7QrLCnrdCARxanXBmYLPj+XTMwjnkTWWlknBlRxMJw+t&#10;MSbaXvidzlufiQBhl6CC3PsqkdKlORl0XVsRB+/b1gZ9kHUmdY2XADel7EdRLA0WHBZyrGiRU/qz&#10;PRkFh3g553jz1uF15dL51wpv+91RqfZjMxuB8NT4//Bf+1UrGL4M4PdMOAJy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QEtvHAAAA3AAAAA8AAAAAAAAAAAAAAAAAmAIAAGRy&#10;cy9kb3ducmV2LnhtbFBLBQYAAAAABAAEAPUAAACMAwAAAAA=&#10;" fillcolor="#4f81bd [3204]" strokecolor="#243f60 [1604]" strokeweight="2pt"/>
                  <v:oval id="Oval 795" o:spid="_x0000_s1217" style="position:absolute;left:19114;top:36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3QMcA&#10;AADcAAAADwAAAGRycy9kb3ducmV2LnhtbESPQWvCQBSE70L/w/IKXqRuFIxtdBUVlEI9WNui3h7Z&#10;1yQ0+zZmV43+erdQ6HGYmW+Y8bQxpThT7QrLCnrdCARxanXBmYLPj+XTMwjnkTWWlknBlRxMJw+t&#10;MSbaXvidzlufiQBhl6CC3PsqkdKlORl0XVsRB+/b1gZ9kHUmdY2XADel7EdRLA0WHBZyrGiRU/qz&#10;PRkFh3g553jz1uF15dL51wpv+91RqfZjMxuB8NT4//Bf+1UrGL4M4PdMOAJy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ct0DHAAAA3AAAAA8AAAAAAAAAAAAAAAAAmAIAAGRy&#10;cy9kb3ducmV2LnhtbFBLBQYAAAAABAAEAPUAAACMAwAAAAA=&#10;" fillcolor="#4f81bd [3204]" strokecolor="#243f60 [1604]" strokeweight="2pt"/>
                  <v:oval id="Oval 796" o:spid="_x0000_s1218" style="position:absolute;left:19073;top:528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4pN8cA&#10;AADcAAAADwAAAGRycy9kb3ducmV2LnhtbESPT2vCQBTE70K/w/IKXkQ3ekg1ukoVlIIeWv+gvT2y&#10;r0lo9m3MbjX203eFgsdhZn7DTGaNKcWFaldYVtDvRSCIU6sLzhTsd8vuEITzyBpLy6TgRg5m06fW&#10;BBNtr/xBl63PRICwS1BB7n2VSOnSnAy6nq2Ig/dla4M+yDqTusZrgJtSDqIolgYLDgs5VrTIKf3e&#10;/hgFn/FyzvH7usObyqXzwwp/T8ezUu3n5nUMwlPjH+H/9ptW8DKK4X4mHA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OKTfHAAAA3AAAAA8AAAAAAAAAAAAAAAAAmAIAAGRy&#10;cy9kb3ducmV2LnhtbFBLBQYAAAAABAAEAPUAAACMAwAAAAA=&#10;" fillcolor="#4f81bd [3204]" strokecolor="#243f60 [1604]" strokeweight="2pt"/>
                  <v:oval id="Oval 797" o:spid="_x0000_s1219" style="position:absolute;left:9557;top:534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KMrMcA&#10;AADcAAAADwAAAGRycy9kb3ducmV2LnhtbESPQWvCQBSE70L/w/IEL9Js6iHa6CpVUAR7UNvSentk&#10;n0lo9m3Mrpr6691CocdhZr5hJrPWVOJCjSstK3iKYhDEmdUl5wre35aPIxDOI2usLJOCH3Iwmz50&#10;Jphqe+UdXfY+FwHCLkUFhfd1KqXLCjLoIlsTB+9oG4M+yCaXusFrgJtKDuI4kQZLDgsF1rQoKPve&#10;n42CQ7Kcc7Ld9Pm1dtn8Y4W3r8+TUr1u+zIG4an1/+G/9lorGD4P4fdMOAJy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CjKzHAAAA3AAAAA8AAAAAAAAAAAAAAAAAmAIAAGRy&#10;cy9kb3ducmV2LnhtbFBLBQYAAAAABAAEAPUAAACMAwAAAAA=&#10;" fillcolor="#4f81bd [3204]" strokecolor="#243f60 [1604]" strokeweight="2pt"/>
                  <v:oval id="Oval 798" o:spid="_x0000_s1220" style="position:absolute;left:12149;top:5356;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Y3sQA&#10;AADcAAAADwAAAGRycy9kb3ducmV2LnhtbERPy2rCQBTdC/7DcIVuRCftItXoJNSCpdAufKLuLplr&#10;EszcSTNTTfv1nUXB5eG851lnanGl1lWWFTyOIxDEudUVFwp22+VoAsJ5ZI21ZVLwQw6ytN+bY6Lt&#10;jdd03fhChBB2CSoovW8SKV1ekkE3tg1x4M62NegDbAupW7yFcFPLpyiKpcGKQ0OJDb2WlF8230bB&#10;KV4uOF59DPmzcfli/4a/x8OXUg+D7mUGwlPn7+J/97tW8DwNa8OZcAR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GN7EAAAA3AAAAA8AAAAAAAAAAAAAAAAAmAIAAGRycy9k&#10;b3ducmV2LnhtbFBLBQYAAAAABAAEAPUAAACJAwAAAAA=&#10;" fillcolor="#4f81bd [3204]" strokecolor="#243f60 [1604]" strokeweight="2pt"/>
                  <v:oval id="Oval 799" o:spid="_x0000_s1221" style="position:absolute;left:14101;top:5459;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9RccA&#10;AADcAAAADwAAAGRycy9kb3ducmV2LnhtbESPQWvCQBSE70L/w/IKXkQ37SE20VVqQRHswVpL9fbI&#10;PpPQ7Ns0u2r017sFocdhZr5hxtPWVOJEjSstK3gaRCCIM6tLzhVsP+f9FxDOI2usLJOCCzmYTh46&#10;Y0y1PfMHnTY+FwHCLkUFhfd1KqXLCjLoBrYmDt7BNgZ9kE0udYPnADeVfI6iWBosOSwUWNNbQdnP&#10;5mgU7OP5jOP1qsfvtctmXwu87r5/leo+tq8jEJ5a/x++t5dawTBJ4O9MO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RvUXHAAAA3AAAAA8AAAAAAAAAAAAAAAAAmAIAAGRy&#10;cy9kb3ducmV2LnhtbFBLBQYAAAAABAAEAPUAAACMAwAAAAA=&#10;" fillcolor="#4f81bd [3204]" strokecolor="#243f60 [1604]" strokeweight="2pt"/>
                  <v:oval id="Oval 800" o:spid="_x0000_s1222" style="position:absolute;left:16969;top:5178;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UVCcQA&#10;AADcAAAADwAAAGRycy9kb3ducmV2LnhtbERPTWvCQBC9C/0PyxS8iG7qIYToKrWgCPZg04p6G7LT&#10;JDQ7m2bXJPXXdw+FHh/ve7keTC06al1lWcHTLAJBnFtdcaHg4307TUA4j6yxtkwKfsjBevUwWmKq&#10;bc9v1GW+ECGEXYoKSu+bVEqXl2TQzWxDHLhP2xr0AbaF1C32IdzUch5FsTRYcWgosaGXkvKv7GYU&#10;XOPthuPjYcKvjcs3px3eL+dvpcaPw/MChKfB/4v/3HutIInC/HA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VFQnEAAAA3AAAAA8AAAAAAAAAAAAAAAAAmAIAAGRycy9k&#10;b3ducmV2LnhtbFBLBQYAAAAABAAEAPUAAACJAwAAAAA=&#10;" fillcolor="#4f81bd [3204]" strokecolor="#243f60 [1604]" strokeweight="2pt"/>
                  <v:shape id="Right Brace 801" o:spid="_x0000_s1223" type="#_x0000_t88" style="position:absolute;left:20807;top:3941;width:953;height:21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F3fsIA&#10;AADcAAAADwAAAGRycy9kb3ducmV2LnhtbESPwWrDMBBE74X+g9hCbrWUHIxxo4SSEAgllzr5gMXa&#10;2G6llbGU2P77qhDIcZiZN8x6Ozkr7jSEzrOGZaZAENfedNxouJwP7wWIEJENWs+kYaYA283ryxpL&#10;40f+pnsVG5EgHErU0MbYl1KGuiWHIfM9cfKufnAYkxwaaQYcE9xZuVIqlw47Tgst9rRrqf6tbk6D&#10;t19yb386dbpeWFI95+c8otaLt+nzA0SkKT7Dj/bRaCjUEv7PpCM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IXd+wgAAANwAAAAPAAAAAAAAAAAAAAAAAJgCAABkcnMvZG93&#10;bnJldi54bWxQSwUGAAAAAAQABAD1AAAAhwMAAAAA&#10;" adj="781" strokecolor="black [1613]"/>
                  <v:shape id="TextBox 284" o:spid="_x0000_s1224" type="#_x0000_t202" style="position:absolute;left:22171;top:3604;width:5861;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Kt8MA&#10;AADcAAAADwAAAGRycy9kb3ducmV2LnhtbESP0WrCQBRE3wX/YblC33ST0BaNbkS0Qt+sth9wyd5m&#10;02TvhuxWY7++Kwg+DjNnhlmtB9uKM/W+dqwgnSUgiEuna64UfH3up3MQPiBrbB2Tgit5WBfj0Qpz&#10;7S58pPMpVCKWsM9RgQmhy6X0pSGLfuY64uh9u95iiLKvpO7xEsttK7MkeZUWa44LBjvaGiqb069V&#10;ME/soWkW2Ye3z3/pi9nu3Fv3o9TTZNgsQQQawiN8p9/1jcvgdiYeAV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OKt8MAAADcAAAADwAAAAAAAAAAAAAAAACYAgAAZHJzL2Rv&#10;d25yZXYueG1sUEsFBgAAAAAEAAQA9QAAAIgDAAAAAA==&#10;" filled="f" stroked="f">
                    <v:textbox style="mso-fit-shape-to-text:t">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1, 2 </w:t>
                          </w:r>
                          <w:r>
                            <w:rPr>
                              <w:color w:val="1D1B11" w:themeColor="background2" w:themeShade="1A"/>
                              <w:kern w:val="24"/>
                              <w:sz w:val="20"/>
                              <w:szCs w:val="20"/>
                            </w:rPr>
                            <w:t>= 6</w:t>
                          </w:r>
                        </w:p>
                      </w:txbxContent>
                    </v:textbox>
                  </v:shape>
                </v:group>
                <v:group id="Group 803" o:spid="_x0000_s1225" style="position:absolute;left:5742;top:6360;width:21496;height:2693" coordorigin="5742,6360" coordsize="21495,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line id="Straight Connector 804" o:spid="_x0000_s1226" style="position:absolute;visibility:visible;mso-wrap-style:square" from="5742,7727" to="20893,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L838UAAADcAAAADwAAAGRycy9kb3ducmV2LnhtbESPUUvDQBCE3wv+h2MF39qLVUsaey1F&#10;EIrti9EfsM2tSWhuL96tbeqv7xUEH4eZ+YZZrAbXqSOF2Ho2cD/JQBFX3rZcG/j8eB3noKIgW+w8&#10;k4EzRVgtb0YLLKw/8TsdS6lVgnAs0EAj0hdax6ohh3Hie+LkffngUJIMtbYBTwnuOj3Nspl22HJa&#10;aLCnl4aqQ/njDHxvd5t43ndTmT39vh3COp/LQzTm7nZYP4MSGuQ//NfeWAN59gjXM+kI6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L838UAAADcAAAADwAAAAAAAAAA&#10;AAAAAAChAgAAZHJzL2Rvd25yZXYueG1sUEsFBgAAAAAEAAQA+QAAAJMDAAAAAA==&#10;" strokecolor="#4579b8 [3044]"/>
                  <v:oval id="Oval 805" o:spid="_x0000_s1227" style="position:absolute;left:7245;top:7305;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2kcYA&#10;AADcAAAADwAAAGRycy9kb3ducmV2LnhtbESPT2vCQBTE74V+h+UVvIhuKjRIdJVaUAR78C/a2yP7&#10;moRm38bsqtFP7wpCj8PM/IYZjhtTijPVrrCs4L0bgSBOrS44U7DdTDt9EM4jaywtk4IrORiPXl+G&#10;mGh74RWd1z4TAcIuQQW591UipUtzMui6tiIO3q+tDfog60zqGi8BbkrZi6JYGiw4LORY0VdO6d/6&#10;ZBT8xNMJx8tFm78rl052M7wd9kelWm/N5wCEp8b/h5/tuVbQjz7gcSYcAT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K2kcYAAADcAAAADwAAAAAAAAAAAAAAAACYAgAAZHJz&#10;L2Rvd25yZXYueG1sUEsFBgAAAAAEAAQA9QAAAIsDAAAAAA==&#10;" fillcolor="#4f81bd [3204]" strokecolor="#243f60 [1604]" strokeweight="2pt"/>
                  <v:oval id="Oval 806" o:spid="_x0000_s1228" style="position:absolute;left:19073;top:7308;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o5sYA&#10;AADcAAAADwAAAGRycy9kb3ducmV2LnhtbESPT2vCQBTE74LfYXmCF9FNPQSJrqIFRdBD6x/a3h7Z&#10;1ySYfRuzq6Z+elcoeBxm5jfMZNaYUlypdoVlBW+DCARxanXBmYLDftkfgXAeWWNpmRT8kYPZtN2a&#10;YKLtjT/puvOZCBB2CSrIva8SKV2ak0E3sBVx8H5tbdAHWWdS13gLcFPKYRTF0mDBYSHHit5zSk+7&#10;i1HwEy8XHH9serytXLo4rvD+/XVWqttp5mMQnhr/Cv+311rBKIrheSYc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Ao5sYAAADcAAAADwAAAAAAAAAAAAAAAACYAgAAZHJz&#10;L2Rvd25yZXYueG1sUEsFBgAAAAAEAAQA9QAAAIsDAAAAAA==&#10;" fillcolor="#4f81bd [3204]" strokecolor="#243f60 [1604]" strokeweight="2pt"/>
                  <v:shape id="TextBox 285" o:spid="_x0000_s1229" type="#_x0000_t202" style="position:absolute;left:22202;top:6360;width:5036;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L8MA&#10;AADcAAAADwAAAGRycy9kb3ducmV2LnhtbESPwW7CMBBE75X6D9ZW4gYOqBQIGFRRKnErBD5gFS9x&#10;SLyOYhdSvh4jIfU4mnkzmsWqs7W4UOtLxwqGgwQEce50yYWC4+G7PwXhA7LG2jEp+CMPq+XrywJT&#10;7a68p0sWChFL2KeowITQpFL63JBFP3ANcfROrrUYomwLqVu8xnJby1GSfEiLJccFgw2tDeVV9msV&#10;TBP7U1Wz0c7b99twbNZfbtOcleq9dZ9zEIG68B9+0lv94CbwOB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QpL8MAAADcAAAADwAAAAAAAAAAAAAAAACYAgAAZHJzL2Rv&#10;d25yZXYueG1sUEsFBgAAAAAEAAQA9QAAAIgDAAAAAA==&#10;" filled="f" stroked="f">
                    <v:textbox style="mso-fit-shape-to-text:t">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3 </w:t>
                          </w:r>
                          <w:r>
                            <w:rPr>
                              <w:color w:val="1D1B11" w:themeColor="background2" w:themeShade="1A"/>
                              <w:kern w:val="24"/>
                              <w:sz w:val="20"/>
                              <w:szCs w:val="20"/>
                            </w:rPr>
                            <w:t>= 2</w:t>
                          </w:r>
                        </w:p>
                      </w:txbxContent>
                    </v:textbox>
                  </v:shape>
                </v:group>
                <v:group id="Group 808" o:spid="_x0000_s1230" style="position:absolute;left:5742;top:8360;width:21591;height:2693" coordorigin="5742,8360" coordsize="21590,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line id="Straight Connector 809" o:spid="_x0000_s1231" style="position:absolute;visibility:visible;mso-wrap-style:square" from="5742,9632" to="2089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NTQcUAAADcAAAADwAAAGRycy9kb3ducmV2LnhtbESPUWvCQBCE3wv9D8cWfKuXWioxeooU&#10;CmJ9qfoD1tyaBHN76d1WY399Tyj4OMzMN8xs0btWnSnExrOBl2EGirj0tuHKwH738ZyDioJssfVM&#10;Bq4UYTF/fJhhYf2Fv+i8lUolCMcCDdQiXaF1LGtyGIe+I07e0QeHkmSotA14SXDX6lGWjbXDhtNC&#10;jR2911Setj/OwPfnZhWvh3Yk47ff9Sks84m8RmMGT/1yCkqol3v4v72yBvJsArcz6Qj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NTQcUAAADcAAAADwAAAAAAAAAA&#10;AAAAAAChAgAAZHJzL2Rvd25yZXYueG1sUEsFBgAAAAAEAAQA+QAAAJMDAAAAAA==&#10;" strokecolor="#4579b8 [3044]"/>
                  <v:oval id="Oval 810" o:spid="_x0000_s1232" style="position:absolute;left:9448;top:9278;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yD1MMA&#10;AADcAAAADwAAAGRycy9kb3ducmV2LnhtbERPy4rCMBTdC/MP4Q64EU11UaQaRQcUQRc+Zphxd2mu&#10;bbG56TRRq19vFoLLw3mPp40pxZVqV1hW0O9FIIhTqwvOFHwfFt0hCOeRNZaWScGdHEwnH60xJtre&#10;eEfXvc9ECGGXoILc+yqR0qU5GXQ9WxEH7mRrgz7AOpO6xlsIN6UcRFEsDRYcGnKs6Cun9Ly/GAXH&#10;eDHneLvu8KZy6fxniY+/33+l2p/NbATCU+Pf4pd7pRUM+2F+OBOOgJ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yD1MMAAADcAAAADwAAAAAAAAAAAAAAAACYAgAAZHJzL2Rv&#10;d25yZXYueG1sUEsFBgAAAAAEAAQA9QAAAIgDAAAAAA==&#10;" fillcolor="#4f81bd [3204]" strokecolor="#243f60 [1604]" strokeweight="2pt"/>
                  <v:oval id="Oval 811" o:spid="_x0000_s1233" style="position:absolute;left:11510;top:9231;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AmT8YA&#10;AADcAAAADwAAAGRycy9kb3ducmV2LnhtbESPQWvCQBSE74L/YXlCL6Kb9BAkuooKloIerK3Y3h7Z&#10;ZxLMvk2zW43+elcoeBxm5htmMmtNJc7UuNKygngYgSDOrC45V/D1uRqMQDiPrLGyTAqu5GA27XYm&#10;mGp74Q8673wuAoRdigoK7+tUSpcVZNANbU0cvKNtDPogm1zqBi8Bbir5GkWJNFhyWCiwpmVB2Wn3&#10;ZxT8JKsFJ9t1nze1yxb7N7x9H36Veum18zEIT61/hv/b71rBKI7hcSYc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AmT8YAAADcAAAADwAAAAAAAAAAAAAAAACYAgAAZHJz&#10;L2Rvd25yZXYueG1sUEsFBgAAAAAEAAQA9QAAAIsDAAAAAA==&#10;" fillcolor="#4f81bd [3204]" strokecolor="#243f60 [1604]" strokeweight="2pt"/>
                  <v:oval id="Oval 812" o:spid="_x0000_s1234" style="position:absolute;left:17017;top:922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K4OMcA&#10;AADcAAAADwAAAGRycy9kb3ducmV2LnhtbESPT2vCQBTE7wW/w/IEL6Vu9BAkdQ1GsBT00PoH7e2R&#10;fU2C2bcxu2raT98VCh6HmfkNM007U4srta6yrGA0jEAQ51ZXXCjYbZcvExDOI2usLZOCH3KQznpP&#10;U0y0vfEnXTe+EAHCLkEFpfdNIqXLSzLohrYhDt63bQ36INtC6hZvAW5qOY6iWBqsOCyU2NCipPy0&#10;uRgFX/Ey4/hj9czrxuXZ/g1/j4ezUoN+N38F4anzj/B/+10rmIzGcD8Tj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SuDjHAAAA3AAAAA8AAAAAAAAAAAAAAAAAmAIAAGRy&#10;cy9kb3ducmV2LnhtbFBLBQYAAAAABAAEAPUAAACMAwAAAAA=&#10;" fillcolor="#4f81bd [3204]" strokecolor="#243f60 [1604]" strokeweight="2pt"/>
                  <v:oval id="Oval 813" o:spid="_x0000_s1235" style="position:absolute;left:14101;top:929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4do8YA&#10;AADcAAAADwAAAGRycy9kb3ducmV2LnhtbESPT2vCQBTE74V+h+UVeim6sUKQ6CoqKAU91H+ot0f2&#10;mQSzb2N2q2k/vSsIPQ4z8xtmMGpMKa5Uu8Kygk47AkGcWl1wpmC7mbV6IJxH1lhaJgW/5GA0fH0Z&#10;YKLtjVd0XftMBAi7BBXk3leJlC7NyaBr24o4eCdbG/RB1pnUNd4C3JTyM4piabDgsJBjRdOc0vP6&#10;xyg4xrMJx9+LD15WLp3s5vh32F+Uen9rxn0Qnhr/H362v7SCXqcLjzPhCMjh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4do8YAAADcAAAADwAAAAAAAAAAAAAAAACYAgAAZHJz&#10;L2Rvd25yZXYueG1sUEsFBgAAAAAEAAQA9QAAAIsDAAAAAA==&#10;" fillcolor="#4f81bd [3204]" strokecolor="#243f60 [1604]" strokeweight="2pt"/>
                  <v:shape id="TextBox 286" o:spid="_x0000_s1236" type="#_x0000_t202" style="position:absolute;left:22297;top:8360;width:5036;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8hhcMA&#10;AADcAAAADwAAAGRycy9kb3ducmV2LnhtbESP0WrCQBRE34X+w3ILvukmoqLRVYpV8E2rfsAle5tN&#10;k70bsqum/XpXEPo4zJwZZrnubC1u1PrSsYJ0mIAgzp0uuVBwOe8GMxA+IGusHZOCX/KwXr31lphp&#10;d+cvup1CIWIJ+wwVmBCaTEqfG7Loh64hjt63ay2GKNtC6hbvsdzWcpQkU2mx5LhgsKGNobw6Xa2C&#10;WWIPVTUfHb0d/6UTs/l02+ZHqf5797EAEagL/+EXvdeRS8f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8hhcMAAADcAAAADwAAAAAAAAAAAAAAAACYAgAAZHJzL2Rv&#10;d25yZXYueG1sUEsFBgAAAAAEAAQA9QAAAIgDAAAAAA==&#10;" filled="f" stroked="f">
                    <v:textbox style="mso-fit-shape-to-text:t">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4 </w:t>
                          </w:r>
                          <w:r>
                            <w:rPr>
                              <w:color w:val="1D1B11" w:themeColor="background2" w:themeShade="1A"/>
                              <w:kern w:val="24"/>
                              <w:sz w:val="20"/>
                              <w:szCs w:val="20"/>
                            </w:rPr>
                            <w:t>= 4</w:t>
                          </w:r>
                        </w:p>
                      </w:txbxContent>
                    </v:textbox>
                  </v:shape>
                </v:group>
                <v:group id="Group 815" o:spid="_x0000_s1237" style="position:absolute;left:5690;top:11140;width:22266;height:2693" coordorigin="5690,11140" coordsize="22265,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oval id="Oval 816" o:spid="_x0000_s1238" style="position:absolute;left:14095;top:11211;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O8YA&#10;AADcAAAADwAAAGRycy9kb3ducmV2LnhtbESPT2vCQBTE74LfYXlCL6IbPQSJrqKCRWgP1j+ot0f2&#10;mQSzb9PsVqOf3i0Uehxm5jfMZNaYUtyodoVlBYN+BII4tbrgTMF+t+qNQDiPrLG0TAoe5GA2bbcm&#10;mGh75y+6bX0mAoRdggpy76tESpfmZND1bUUcvIutDfog60zqGu8Bbko5jKJYGiw4LORY0TKn9Lr9&#10;MQrO8WrB8eajy5+VSxeHd3yejt9KvXWa+RiEp8b/h//aa61gNIjh90w4An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m+O8YAAADcAAAADwAAAAAAAAAAAAAAAACYAgAAZHJz&#10;L2Rvd25yZXYueG1sUEsFBgAAAAAEAAQA9QAAAIsDAAAAAA==&#10;" fillcolor="#4f81bd [3204]" strokecolor="#243f60 [1604]" strokeweight="2pt"/>
                  <v:line id="Straight Connector 817" o:spid="_x0000_s1239" style="position:absolute;visibility:visible;mso-wrap-style:square" from="5690,11630" to="20840,11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n0dcUAAADcAAAADwAAAGRycy9kb3ducmV2LnhtbESPUWvCQBCE3wv9D8cWfKsXldqYeooU&#10;BLF90foD1tyaBHN76d1WY399r1Do4zAz3zDzZe9adaEQG88GRsMMFHHpbcOVgcPH+jEHFQXZYuuZ&#10;DNwownJxfzfHwvor7+iyl0olCMcCDdQiXaF1LGtyGIe+I07eyQeHkmSotA14TXDX6nGWTbXDhtNC&#10;jR291lSe91/OwOfb+ybeju1Ypk/f23NY5TOZRGMGD/3qBZRQL//hv/bGGshHz/B7Jh0B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n0dcUAAADcAAAADwAAAAAAAAAA&#10;AAAAAAChAgAAZHJzL2Rvd25yZXYueG1sUEsFBgAAAAAEAAQA+QAAAJMDAAAAAA==&#10;" strokecolor="#4579b8 [3044]"/>
                  <v:line id="Straight Connector 818" o:spid="_x0000_s1240" style="position:absolute;visibility:visible;mso-wrap-style:square" from="5738,13154" to="20888,1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gB8IAAADcAAAADwAAAGRycy9kb3ducmV2LnhtbERPzWrCQBC+C32HZYTedKNFSVNXkUJB&#10;2l6MfYBpdkyC2dl0d6qxT+8eCh4/vv/VZnCdOlOIrWcDs2kGirjytuXawNfhbZKDioJssfNMBq4U&#10;YbN+GK2wsP7CezqXUqsUwrFAA41IX2gdq4YcxqnviRN39MGhJBhqbQNeUrjr9DzLltphy6mhwZ5e&#10;G6pO5a8z8PPxuYvX724uy8Xf+yls82d5isY8joftCyihQe7if/fOGshnaW06k46A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ZgB8IAAADcAAAADwAAAAAAAAAAAAAA&#10;AAChAgAAZHJzL2Rvd25yZXYueG1sUEsFBgAAAAAEAAQA+QAAAJADAAAAAA==&#10;" strokecolor="#4579b8 [3044]"/>
                  <v:oval id="Oval 819" o:spid="_x0000_s1241" style="position:absolute;left:11481;top:12857;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YqSccA&#10;AADcAAAADwAAAGRycy9kb3ducmV2LnhtbESPT2vCQBTE7wW/w/IEL6Vu9BA0uooKFqE91D9FvT2y&#10;zySYfZtmV0399F1B6HGYmd8w42ljSnGl2hWWFfS6EQji1OqCMwW77fJtAMJ5ZI2lZVLwSw6mk9bL&#10;GBNtb7ym68ZnIkDYJagg975KpHRpTgZd11bEwTvZ2qAPss6krvEW4KaU/SiKpcGCw0KOFS1ySs+b&#10;i1FwjJdzjr8+Xvmzcun8+x3vh/2PUp12MxuB8NT4//CzvdIKBr0hPM6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2KknHAAAA3AAAAA8AAAAAAAAAAAAAAAAAmAIAAGRy&#10;cy9kb3ducmV2LnhtbFBLBQYAAAAABAAEAPUAAACMAwAAAAA=&#10;" fillcolor="#4f81bd [3204]" strokecolor="#243f60 [1604]" strokeweight="2pt"/>
                  <v:oval id="Oval 820" o:spid="_x0000_s1242" style="position:absolute;left:11514;top:11384;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BJacQA&#10;AADcAAAADwAAAGRycy9kb3ducmV2LnhtbERPTWvCQBC9F/wPywi9FLOphyAxq2jBUmgPbVTU25Ad&#10;k2B2Ns1uTdpf3z0IHh/vO1sOphFX6lxtWcFzFIMgLqyuuVSw224mMxDOI2tsLJOCX3KwXIweMky1&#10;7fmLrrkvRQhhl6KCyvs2ldIVFRl0kW2JA3e2nUEfYFdK3WEfwk0jp3GcSIM1h4YKW3qpqLjkP0bB&#10;KdmsOfl8f+KP1hXr/Sv+HQ/fSj2Oh9UchKfB38U395tWMJuG+eFMO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SWnEAAAA3AAAAA8AAAAAAAAAAAAAAAAAmAIAAGRycy9k&#10;b3ducmV2LnhtbFBLBQYAAAAABAAEAPUAAACJAwAAAAA=&#10;" fillcolor="#4f81bd [3204]" strokecolor="#243f60 [1604]" strokeweight="2pt"/>
                  <v:oval id="Oval 821" o:spid="_x0000_s1243" style="position:absolute;left:14080;top:12822;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zs8scA&#10;AADcAAAADwAAAGRycy9kb3ducmV2LnhtbESPT2vCQBTE7wW/w/IEL6Vu9BAkdQ1GsBT00PoH7e2R&#10;fU2C2bcxu2raT98VCh6HmfkNM007U4srta6yrGA0jEAQ51ZXXCjYbZcvExDOI2usLZOCH3KQznpP&#10;U0y0vfEnXTe+EAHCLkEFpfdNIqXLSzLohrYhDt63bQ36INtC6hZvAW5qOY6iWBqsOCyU2NCipPy0&#10;uRgFX/Ey4/hj9czrxuXZ/g1/j4ezUoN+N38F4anzj/B/+10rmIxHcD8Tj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s7PLHAAAA3AAAAA8AAAAAAAAAAAAAAAAAmAIAAGRy&#10;cy9kb3ducmV2LnhtbFBLBQYAAAAABAAEAPUAAACMAwAAAAA=&#10;" fillcolor="#4f81bd [3204]" strokecolor="#243f60 [1604]" strokeweight="2pt"/>
                  <v:shape id="Right Brace 822" o:spid="_x0000_s1244" type="#_x0000_t88" style="position:absolute;left:20781;top:11384;width:522;height:21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oVS8QA&#10;AADcAAAADwAAAGRycy9kb3ducmV2LnhtbESPQWvCQBSE74X+h+UVequbRihp6ioqGDwJUdvzI/vM&#10;BrNvQ3abpP56t1DocZiZb5jFarKtGKj3jWMFr7MEBHHldMO1gvNp95KB8AFZY+uYFPyQh9Xy8WGB&#10;uXYjlzQcQy0ihH2OCkwIXS6lrwxZ9DPXEUfv4nqLIcq+lrrHMcJtK9MkeZMWG44LBjvaGqqux2+r&#10;oJDTrSkPn7rYbMz2/fTFxXXOSj0/TesPEIGm8B/+a++1gixN4fd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aFUvEAAAA3AAAAA8AAAAAAAAAAAAAAAAAmAIAAGRycy9k&#10;b3ducmV2LnhtbFBLBQYAAAAABAAEAPUAAACJAwAAAAA=&#10;" adj="443" strokecolor="black [1613]"/>
                  <v:shape id="TextBox 287" o:spid="_x0000_s1245" type="#_x0000_t202" style="position:absolute;left:22095;top:11140;width:5861;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zTMQA&#10;AADcAAAADwAAAGRycy9kb3ducmV2LnhtbESPwW7CMBBE75X6D9YicSMOASoaYlAFReqNlvYDVvES&#10;h8TrKDaQ9uvrSkg9jmbejKbYDLYVV+p97VjBNElBEJdO11wp+PrcT5YgfEDW2DomBd/kYbN+fCgw&#10;1+7GH3Q9hkrEEvY5KjAhdLmUvjRk0SeuI47eyfUWQ5R9JXWPt1huW5ml6ZO0WHNcMNjR1lDZHC9W&#10;wTK1h6Z5zt69nf9MF2a7c6/dWanxaHhZgQg0hP/wnX7Tkct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Kc0z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5, 6 </w:t>
                          </w:r>
                          <w:r>
                            <w:rPr>
                              <w:color w:val="1D1B11" w:themeColor="background2" w:themeShade="1A"/>
                              <w:kern w:val="24"/>
                              <w:sz w:val="20"/>
                              <w:szCs w:val="20"/>
                            </w:rPr>
                            <w:t>= 6</w:t>
                          </w:r>
                        </w:p>
                      </w:txbxContent>
                    </v:textbox>
                  </v:shape>
                </v:group>
                <v:group id="Group 824" o:spid="_x0000_s1246" style="position:absolute;left:5909;top:15535;width:21329;height:2693" coordorigin="5909,15535" coordsize="21328,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group id="Group 825" o:spid="_x0000_s1247" style="position:absolute;left:5909;top:16360;width:15150;height:937" coordorigin="5909,16360" coordsize="15150,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oval id="Oval 826" o:spid="_x0000_s1248" style="position:absolute;left:11700;top:1636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0hsYA&#10;AADcAAAADwAAAGRycy9kb3ducmV2LnhtbESPT2vCQBTE74LfYXmCF9FNPQSJrqKCpdAerH9Qb4/s&#10;Mwlm36bZVaOf3i0Uehxm5jfMZNaYUtyodoVlBW+DCARxanXBmYLddtUfgXAeWWNpmRQ8yMFs2m5N&#10;MNH2zt902/hMBAi7BBXk3leJlC7NyaAb2Io4eGdbG/RB1pnUNd4D3JRyGEWxNFhwWMixomVO6WVz&#10;NQpO8WrB8fqzx1+VSxf7d3weDz9KdTvNfAzCU+P/w3/tD61gNIzh90w4An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V0hsYAAADcAAAADwAAAAAAAAAAAAAAAACYAgAAZHJz&#10;L2Rvd25yZXYueG1sUEsFBgAAAAAEAAQA9QAAAIsDAAAAAA==&#10;" fillcolor="#4f81bd [3204]" strokecolor="#243f60 [1604]" strokeweight="2pt"/>
                    <v:line id="Straight Connector 827" o:spid="_x0000_s1249" style="position:absolute;visibility:visible;mso-wrap-style:square" from="5909,16871" to="21059,16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U+yMUAAADcAAAADwAAAGRycy9kb3ducmV2LnhtbESPUUvDQBCE3wX/w7FC39qLKa0x9lqK&#10;UCjVF6s/YM2tSWhuL96tbdpf7wkFH4eZ+YZZrAbXqSOF2Ho2cD/JQBFX3rZcG/h434wLUFGQLXae&#10;ycCZIqyWtzcLLK0/8Rsd91KrBOFYooFGpC+1jlVDDuPE98TJ+/LBoSQZam0DnhLcdTrPsrl22HJa&#10;aLCn54aqw/7HGfh+ed3G82eXy3x22R3CuniUaTRmdDesn0AJDfIfvra31kCRP8D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U+yMUAAADcAAAADwAAAAAAAAAA&#10;AAAAAAChAgAAZHJzL2Rvd25yZXYueG1sUEsFBgAAAAAEAAQA+QAAAJMDAAAAAA==&#10;" strokecolor="#4579b8 [3044]"/>
                    <v:oval id="Oval 828" o:spid="_x0000_s1250" style="position:absolute;left:7233;top:16382;width:898;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Fb8QA&#10;AADcAAAADwAAAGRycy9kb3ducmV2LnhtbERPTWvCQBC9F/wPywi9FLOphyAxq2jBUmgPbVTU25Ad&#10;k2B2Ns1uTdpf3z0IHh/vO1sOphFX6lxtWcFzFIMgLqyuuVSw224mMxDOI2tsLJOCX3KwXIweMky1&#10;7fmLrrkvRQhhl6KCyvs2ldIVFRl0kW2JA3e2nUEfYFdK3WEfwk0jp3GcSIM1h4YKW3qpqLjkP0bB&#10;KdmsOfl8f+KP1hXr/Sv+HQ/fSj2Oh9UchKfB38U395tWMJuGteFMO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WRW/EAAAA3AAAAA8AAAAAAAAAAAAAAAAAmAIAAGRycy9k&#10;b3ducmV2LnhtbFBLBQYAAAAABAAEAPUAAACJAwAAAAA=&#10;" fillcolor="#4f81bd [3204]" strokecolor="#243f60 [1604]" strokeweight="2pt"/>
                    <v:oval id="Oval 829" o:spid="_x0000_s1251" style="position:absolute;left:19263;top:16453;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g9McA&#10;AADcAAAADwAAAGRycy9kb3ducmV2LnhtbESPT2vCQBTE7wW/w/IEL6Vu9BA0uooKSqE91D9FvT2y&#10;zySYfRuzW0399F1B6HGYmd8w42ljSnGl2hWWFfS6EQji1OqCMwW77fJtAMJ5ZI2lZVLwSw6mk9bL&#10;GBNtb7ym68ZnIkDYJagg975KpHRpTgZd11bEwTvZ2qAPss6krvEW4KaU/SiKpcGCw0KOFS1ySs+b&#10;H6PgGC/nHH99vPJn5dL59wrvh/1FqU67mY1AeGr8f/jZftcKBv0hPM6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a4PTHAAAA3AAAAA8AAAAAAAAAAAAAAAAAmAIAAGRy&#10;cy9kb3ducmV2LnhtbFBLBQYAAAAABAAEAPUAAACMAwAAAAA=&#10;" fillcolor="#4f81bd [3204]" strokecolor="#243f60 [1604]" strokeweight="2pt"/>
                    <v:oval id="Oval 830" o:spid="_x0000_s1252" style="position:absolute;left:14323;top:16410;width:898;height:8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nftMQA&#10;AADcAAAADwAAAGRycy9kb3ducmV2LnhtbERPTWvCQBC9C/6HZQQvYjZVCJK6ShUUwR7UVtrehuw0&#10;CWZn0+yqqb/ePQgeH+97Om9NJS7UuNKygpcoBkGcWV1yruDzYzWcgHAeWWNlmRT8k4P5rNuZYqrt&#10;lfd0OfhchBB2KSoovK9TKV1WkEEX2Zo4cL+2MegDbHKpG7yGcFPJURwn0mDJoaHAmpYFZafD2Sj4&#10;SVYLTnbbAb/XLlsc13j7/vpTqt9r315BeGr9U/xwb7SCyTjMD2fCEZ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537TEAAAA3AAAAA8AAAAAAAAAAAAAAAAAmAIAAGRycy9k&#10;b3ducmV2LnhtbFBLBQYAAAAABAAEAPUAAACJAwAAAAA=&#10;" fillcolor="#4f81bd [3204]" strokecolor="#243f60 [1604]" strokeweight="2pt"/>
                  </v:group>
                  <v:shape id="TextBox 289" o:spid="_x0000_s1253" type="#_x0000_t202" style="position:absolute;left:22202;top:15535;width:5036;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3efcMA&#10;AADcAAAADwAAAGRycy9kb3ducmV2LnhtbESPwW7CMBBE75X4B2uRuIEToAgCBiFaJG5tgQ9YxUsc&#10;Eq+j2IW0X18jIfU4mnkzmtWms7W4UetLxwrSUQKCOHe65ELB+bQfzkH4gKyxdkwKfsjDZt17WWGm&#10;3Z2/6HYMhYgl7DNUYEJoMil9bsiiH7mGOHoX11oMUbaF1C3eY7mt5ThJZtJiyXHBYEM7Q3l1/LYK&#10;5on9qKrF+NPb6W/6anZv7r25KjXod9sliEBd+A8/6YOO3CSFx5l4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3efcMAAADcAAAADwAAAAAAAAAAAAAAAACYAgAAZHJzL2Rv&#10;d25yZXYueG1sUEsFBgAAAAAEAAQA9QAAAIgDAAAAAA==&#10;" filled="f" stroked="f">
                    <v:textbox style="mso-fit-shape-to-text:t">
                      <w:txbxContent>
                        <w:p w:rsidR="00A4584A" w:rsidRDefault="00A4584A" w:rsidP="00A4584A">
                          <w:pPr>
                            <w:pStyle w:val="NormalWeb"/>
                            <w:spacing w:before="0" w:beforeAutospacing="0" w:after="0" w:afterAutospacing="0"/>
                          </w:pPr>
                          <w:r>
                            <w:rPr>
                              <w:color w:val="1D1B11" w:themeColor="background2" w:themeShade="1A"/>
                              <w:kern w:val="24"/>
                              <w:sz w:val="20"/>
                              <w:szCs w:val="20"/>
                            </w:rPr>
                            <w:t>N</w:t>
                          </w:r>
                          <w:r>
                            <w:rPr>
                              <w:color w:val="1D1B11" w:themeColor="background2" w:themeShade="1A"/>
                              <w:kern w:val="24"/>
                              <w:position w:val="-5"/>
                              <w:sz w:val="20"/>
                              <w:szCs w:val="20"/>
                              <w:vertAlign w:val="subscript"/>
                            </w:rPr>
                            <w:t xml:space="preserve">k </w:t>
                          </w:r>
                          <w:r>
                            <w:rPr>
                              <w:color w:val="1D1B11" w:themeColor="background2" w:themeShade="1A"/>
                              <w:kern w:val="24"/>
                              <w:sz w:val="20"/>
                              <w:szCs w:val="20"/>
                            </w:rPr>
                            <w:t>= 4</w:t>
                          </w:r>
                        </w:p>
                      </w:txbxContent>
                    </v:textbox>
                  </v:shape>
                </v:group>
                <v:group id="Group 832" o:spid="_x0000_s1254" style="position:absolute;left:12769;top:13526;width:465;height:2299" coordorigin="12769,13526" coordsize="464,2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k9o8YAAADcAAAADwAAAGRycy9kb3ducmV2LnhtbESPT2vCQBTE74V+h+UV&#10;vNVNlJYQXUVEi4cg1BSKt0f2mQSzb0N2mz/fvisUehxm5jfMejuaRvTUudqygngegSAurK65VPCV&#10;H18TEM4ja2wsk4KJHGw3z09rTLUd+JP6iy9FgLBLUUHlfZtK6YqKDLq5bYmDd7OdQR9kV0rd4RDg&#10;ppGLKHqXBmsOCxW2tK+ouF9+jIKPAYfdMj702f22n6752/k7i0mp2cu4W4HwNPr/8F/7pBUky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yT2jxgAAANwA&#10;AAAPAAAAAAAAAAAAAAAAAKoCAABkcnMvZG93bnJldi54bWxQSwUGAAAAAAQABAD6AAAAnQMAAAAA&#10;">
                  <v:oval id="Oval 833" o:spid="_x0000_s1255" style="position:absolute;left:12769;top:1352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XmZsMA&#10;AADcAAAADwAAAGRycy9kb3ducmV2LnhtbESPQWvCQBSE7wX/w/KE3pqXqi0huorYCl6r7aG3Z/aZ&#10;hGbfhuw2Rn99VxB6HGbmG2axGmyjeu587UTDc5KCYimcqaXU8HnYPmWgfCAx1DhhDRf2sFqOHhaU&#10;G3eWD+73oVQRIj4nDVUIbY7oi4ot+cS1LNE7uc5SiLIr0XR0jnDb4CRNX9FSLXGhopY3FRc/+1+r&#10;AWcoL3Q0b18Wbfb+Pemvs1Ov9eN4WM9BBR7Cf/je3hkN2XQKtzPxCOD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XmZsMAAADcAAAADwAAAAAAAAAAAAAAAACYAgAAZHJzL2Rv&#10;d25yZXYueG1sUEsFBgAAAAAEAAQA9QAAAIgDAAAAAA==&#10;" fillcolor="#1f497d [3215]" strokecolor="#1f497d [3215]" strokeweight=".25pt">
                    <v:stroke endcap="round"/>
                  </v:oval>
                  <v:oval id="Oval 834" o:spid="_x0000_s1256" style="position:absolute;left:12769;top:14487;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x+EsMA&#10;AADcAAAADwAAAGRycy9kb3ducmV2LnhtbESPQWvCQBSE70L/w/IK3upLNS0hukppFXrVtofeXrPP&#10;JJh9G7JrjP31riB4HGbmG2axGmyjeu587UTD8yQBxVI4U0up4ftr85SB8oHEUOOENZzZw2r5MFpQ&#10;btxJttzvQqkiRHxOGqoQ2hzRFxVb8hPXskRv7zpLIcquRNPRKcJtg9MkeUVLtcSFilp+r7g47I5W&#10;A6YoL/RnPn4s2mz9O+3/032v9fhxeJuDCjyEe/jW/jQaslkK1zPxCOD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x+EsMAAADcAAAADwAAAAAAAAAAAAAAAACYAgAAZHJzL2Rv&#10;d25yZXYueG1sUEsFBgAAAAAEAAQA9QAAAIgDAAAAAA==&#10;" fillcolor="#1f497d [3215]" strokecolor="#1f497d [3215]" strokeweight=".25pt">
                    <v:stroke endcap="round"/>
                  </v:oval>
                  <v:oval id="Oval 835" o:spid="_x0000_s1257" style="position:absolute;left:12777;top:1536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DbicMA&#10;AADcAAAADwAAAGRycy9kb3ducmV2LnhtbESPS2vDMBCE74X8B7GB3pp1nhgnSihNCr02j0NuG2tj&#10;m1grYymO219fFQo9DjPzDbPa9LZWHbe+cqJhPEpAseTOVFJoOB7eX1JQPpAYqp2whi/2sFkPnlaU&#10;GfeQT+72oVARIj4jDWUITYbo85It+ZFrWKJ3da2lEGVboGnpEeG2xkmSLNBSJXGhpIbfSs5v+7vV&#10;gDOUOV3M9mTRprvzpPueXTutn4f96xJU4D78h//aH0ZDOp3D75l4BHD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DbicMAAADcAAAADwAAAAAAAAAAAAAAAACYAgAAZHJzL2Rv&#10;d25yZXYueG1sUEsFBgAAAAAEAAQA9QAAAIgDAAAAAA==&#10;" fillcolor="#1f497d [3215]" strokecolor="#1f497d [3215]" strokeweight=".25pt">
                    <v:stroke endcap="round"/>
                  </v:oval>
                </v:group>
                <v:line id="Straight Connector 836" o:spid="_x0000_s1258" style="position:absolute;visibility:visible;mso-wrap-style:square" from="5814,2945" to="21188,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ydoMUAAADcAAAADwAAAGRycy9kb3ducmV2LnhtbESP3YrCMBSE7xf2HcJZ8EY0VaFINYqr&#10;iCKsiz8PcGiObd3mpDRRq09vBGEvh5n5hhlPG1OKK9WusKyg141AEKdWF5wpOB6WnSEI55E1lpZJ&#10;wZ0cTCefH2NMtL3xjq57n4kAYZeggtz7KpHSpTkZdF1bEQfvZGuDPsg6k7rGW4CbUvajKJYGCw4L&#10;OVY0zyn921+Mgh/8lbtzu91L4+/VbOO3i/7p/FCq9dXMRiA8Nf4//G6vtYLhIIbXmXAE5OQ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ydoMUAAADcAAAADwAAAAAAAAAA&#10;AAAAAAChAgAAZHJzL2Rvd25yZXYueG1sUEsFBgAAAAAEAAQA+QAAAJMDAAAAAA==&#10;" strokecolor="red" strokeweight="1.5pt"/>
                <v:shape id="TextBox 305" o:spid="_x0000_s1259" type="#_x0000_t202" style="position:absolute;left:352;top:1572;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jksQA&#10;AADcAAAADwAAAGRycy9kb3ducmV2LnhtbESPwW7CMBBE70j8g7VIvRUntKU04KAKqMQNCnzAKt7G&#10;IfE6il1I+/W4UiWOo5k3o1kse9uIC3W+cqwgHScgiAunKy4VnI4fjzMQPiBrbByTgh/ysMyHgwVm&#10;2l35ky6HUIpYwj5DBSaENpPSF4Ys+rFriaP35TqLIcqulLrDayy3jZwkyVRarDguGGxpZaioD99W&#10;wSyxu7p+m+y9ff5NX8xq7TbtWamHUf8+BxGoD/fwP73VkXt6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o45L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color w:val="FF0000"/>
                            <w:kern w:val="24"/>
                            <w:sz w:val="20"/>
                            <w:szCs w:val="20"/>
                          </w:rPr>
                          <w:t>WRP 1</w:t>
                        </w:r>
                      </w:p>
                    </w:txbxContent>
                  </v:textbox>
                </v:shape>
                <v:shape id="TextBox 307" o:spid="_x0000_s1260" type="#_x0000_t202" style="position:absolute;left:341;top:5300;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34MEA&#10;AADcAAAADwAAAGRycy9kb3ducmV2LnhtbERPS27CMBDdV+odrKnErjjQFkGKQYiC1F35HWAUD3Ga&#10;eBzFBkJP31lU6vLp/efL3jfqSl2sAhsYDTNQxEWwFZcGTsft8xRUTMgWm8Bk4E4RlovHhznmNtx4&#10;T9dDKpWEcMzRgEupzbWOhSOPcRhaYuHOofOYBHalth3eJNw3epxlE+2xYmlw2NLaUVEfLt7ANPNf&#10;dT0b76J//Rm9ufVH2LTfxgye+tU7qER9+hf/uT+t+F5krZyRI6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3d+DBAAAA3AAAAA8AAAAAAAAAAAAAAAAAmAIAAGRycy9kb3du&#10;cmV2LnhtbFBLBQYAAAAABAAEAPUAAACGAwAAAAA=&#10;" filled="f" stroked="f">
                  <v:textbox style="mso-fit-shape-to-text:t">
                    <w:txbxContent>
                      <w:p w:rsidR="00A4584A" w:rsidRDefault="00A4584A" w:rsidP="00A4584A">
                        <w:pPr>
                          <w:pStyle w:val="NormalWeb"/>
                          <w:spacing w:before="0" w:beforeAutospacing="0" w:after="0" w:afterAutospacing="0"/>
                        </w:pPr>
                        <w:r>
                          <w:rPr>
                            <w:color w:val="FF0000"/>
                            <w:kern w:val="24"/>
                            <w:sz w:val="20"/>
                            <w:szCs w:val="20"/>
                          </w:rPr>
                          <w:t>WRP 2</w:t>
                        </w:r>
                      </w:p>
                    </w:txbxContent>
                  </v:textbox>
                </v:shape>
                <v:shape id="TextBox 309" o:spid="_x0000_s1261" type="#_x0000_t202" style="position:absolute;left:368;top:7195;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Se8QA&#10;AADcAAAADwAAAGRycy9kb3ducmV2LnhtbESPwW7CMBBE70j9B2uRuBUHaBEEDKoolbgV0n7AKl7i&#10;kHgdxS4Evh4jVeI4mnkzmuW6s7U4U+tLxwpGwwQEce50yYWC35+v1xkIH5A11o5JwZU8rFcvvSWm&#10;2l34QOcsFCKWsE9RgQmhSaX0uSGLfuga4ugdXWsxRNkWUrd4ieW2luMkmUqLJccFgw1tDOVV9mcV&#10;zBL7XVXz8d7bt9vo3Ww+3bY5KTXodx8LEIG68Az/0zsduckcHmfiEZ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70nv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color w:val="FF0000"/>
                            <w:kern w:val="24"/>
                            <w:sz w:val="20"/>
                            <w:szCs w:val="20"/>
                          </w:rPr>
                          <w:t>WRP 3</w:t>
                        </w:r>
                      </w:p>
                    </w:txbxContent>
                  </v:textbox>
                </v:shape>
                <v:line id="Straight Connector 840" o:spid="_x0000_s1262" style="position:absolute;visibility:visible;mso-wrap-style:square" from="5708,6673" to="21082,6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TMsMAAADcAAAADwAAAGRycy9kb3ducmV2LnhtbERP2YrCMBR9F/yHcAVfRFNFRGqjuCAj&#10;AzODywdcmttFm5vSZLT69ZOHAR8PZ09WranEnRpXWlYwHkUgiFOrS84VXM774RyE88gaK8uk4EkO&#10;VstuJ8FY2wcf6X7yuQgh7GJUUHhfx1K6tCCDbmRr4sBltjHoA2xyqRt8hHBTyUkUzaTBkkNDgTVt&#10;C0pvp1+j4At/5PE6GIzT2eZj/em/d5Ps+lKq32vXCxCeWv8W/7sPWsF8GuaHM+EI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P0zLDAAAA3AAAAA8AAAAAAAAAAAAA&#10;AAAAoQIAAGRycy9kb3ducmV2LnhtbFBLBQYAAAAABAAEAPkAAACRAwAAAAA=&#10;" strokecolor="red" strokeweight="1.5pt"/>
                <v:line id="Straight Connector 841" o:spid="_x0000_s1263" style="position:absolute;visibility:visible;mso-wrap-style:square" from="5639,8568" to="21014,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N2qcYAAADcAAAADwAAAGRycy9kb3ducmV2LnhtbESP3YrCMBSE7wXfIZwFb0TTiohUo/iD&#10;rAi6+PMAh+bY1m1OSpPV6tNvhIW9HGbmG2Y6b0wp7lS7wrKCuB+BIE6tLjhTcDlvemMQziNrLC2T&#10;gic5mM/arSkm2j74SPeTz0SAsEtQQe59lUjp0pwMur6tiIN3tbVBH2SdSV3jI8BNKQdRNJIGCw4L&#10;OVa0yin9Pv0YBXv8ksdbtxuno+XnYucP68H19lKq89EsJiA8Nf4//NfeagXjYQzv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DdqnGAAAA3AAAAA8AAAAAAAAA&#10;AAAAAAAAoQIAAGRycy9kb3ducmV2LnhtbFBLBQYAAAAABAAEAPkAAACUAwAAAAA=&#10;" strokecolor="red" strokeweight="1.5pt"/>
                <v:shape id="TextBox 314" o:spid="_x0000_s1264" type="#_x0000_t202" style="position:absolute;left:375;top:9300;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zd8MA&#10;AADcAAAADwAAAGRycy9kb3ducmV2LnhtbESP0WrCQBRE34X+w3ILvunGoKLRVYpV8E2rfsAle5tN&#10;k70bsqum/XpXEPo4zJwZZrnubC1u1PrSsYLRMAFBnDtdcqHgct4NZiB8QNZYOyYFv+RhvXrrLTHT&#10;7s5fdDuFQsQS9hkqMCE0mZQ+N2TRD11DHL1v11oMUbaF1C3eY7mtZZokU2mx5LhgsKGNobw6Xa2C&#10;WWIPVTVPj96O/0YTs/l02+ZHqf5797EAEagL/+EXvdeRG6f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kzd8MAAADcAAAADwAAAAAAAAAAAAAAAACYAgAAZHJzL2Rv&#10;d25yZXYueG1sUEsFBgAAAAAEAAQA9QAAAIgDAAAAAA==&#10;" filled="f" stroked="f">
                  <v:textbox style="mso-fit-shape-to-text:t">
                    <w:txbxContent>
                      <w:p w:rsidR="00A4584A" w:rsidRDefault="00A4584A" w:rsidP="00A4584A">
                        <w:pPr>
                          <w:pStyle w:val="NormalWeb"/>
                          <w:spacing w:before="0" w:beforeAutospacing="0" w:after="0" w:afterAutospacing="0"/>
                        </w:pPr>
                        <w:r>
                          <w:rPr>
                            <w:color w:val="FF0000"/>
                            <w:kern w:val="24"/>
                            <w:sz w:val="20"/>
                            <w:szCs w:val="20"/>
                          </w:rPr>
                          <w:t>WRP 4</w:t>
                        </w:r>
                      </w:p>
                    </w:txbxContent>
                  </v:textbox>
                </v:shape>
                <v:line id="Straight Connector 843" o:spid="_x0000_s1265" style="position:absolute;visibility:visible;mso-wrap-style:square" from="5742,10673" to="21116,1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NRccAAADcAAAADwAAAGRycy9kb3ducmV2LnhtbESP3WrCQBSE7wXfYTlCb6RukopI6kZs&#10;i1gEFW0f4JA95qfZsyG71bRP3y0IXg4z8w2zWPamERfqXGVZQTyJQBDnVldcKPj8WD/OQTiPrLGx&#10;TAp+yMEyGw4WmGp75SNdTr4QAcIuRQWl920qpctLMugmtiUO3tl2Bn2QXSF1h9cAN41MomgmDVYc&#10;Fkps6bWk/Ov0bRTs8CCP9Xgc57OXzWrr92/Juf5V6mHUr55BeOr9PXxrv2sF8+kT/J8JR0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U1FxwAAANwAAAAPAAAAAAAA&#10;AAAAAAAAAKECAABkcnMvZG93bnJldi54bWxQSwUGAAAAAAQABAD5AAAAlQMAAAAA&#10;" strokecolor="red" strokeweight="1.5pt"/>
                <v:shape id="TextBox 316" o:spid="_x0000_s1266" type="#_x0000_t202" style="position:absolute;left:322;top:13525;width:553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OmMQA&#10;AADcAAAADwAAAGRycy9kb3ducmV2LnhtbESP0WrCQBRE3wv9h+UW+lY3kVg0upFiLfjWGv2AS/aa&#10;jcneDdlV0359t1DwcZg5M8xqPdpOXGnwjWMF6SQBQVw53XCt4Hj4eJmD8AFZY+eYFHyTh3Xx+LDC&#10;XLsb7+lahlrEEvY5KjAh9LmUvjJk0U9cTxy9kxsshiiHWuoBb7HcdnKaJK/SYsNxwWBPG0NVW16s&#10;gnliP9t2Mf3yNvtJZ2bz7rb9Wannp/FtCSLQGO7hf3qnI5dl8HcmH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8DpjEAAAA3AAAAA8AAAAAAAAAAAAAAAAAmAIAAGRycy9k&#10;b3ducmV2LnhtbFBLBQYAAAAABAAEAPUAAACJAwAAAAA=&#10;" filled="f" stroked="f">
                  <v:textbox style="mso-fit-shape-to-text:t">
                    <w:txbxContent>
                      <w:p w:rsidR="00A4584A" w:rsidRDefault="00A4584A" w:rsidP="00A4584A">
                        <w:pPr>
                          <w:pStyle w:val="NormalWeb"/>
                          <w:spacing w:before="0" w:beforeAutospacing="0" w:after="0" w:afterAutospacing="0"/>
                        </w:pPr>
                        <w:r>
                          <w:rPr>
                            <w:color w:val="FF0000"/>
                            <w:kern w:val="24"/>
                            <w:sz w:val="20"/>
                            <w:szCs w:val="20"/>
                          </w:rPr>
                          <w:t>WRP k</w:t>
                        </w:r>
                      </w:p>
                    </w:txbxContent>
                  </v:textbox>
                </v:shape>
                <v:line id="Straight Connector 845" o:spid="_x0000_s1267" style="position:absolute;visibility:visible;mso-wrap-style:square" from="5690,14863" to="21064,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blXMQAAADcAAAADwAAAGRycy9kb3ducmV2LnhtbESPUWvCQBCE3wv9D8cWfNNLixGJnlIK&#10;pWJboVZ9XnJrEszthtyp13/fKwh9HGbmG2a+jK5VF+p9I2zgcZSBIi7FNlwZ2H2/DqegfEC22AqT&#10;gR/ysFzc382xsHLlL7psQ6UShH2BBuoQukJrX9bk0I+kI07eUXqHIcm+0rbHa4K7Vj9l2UQ7bDgt&#10;1NjRS03laXt2BsaT9SHPN2fxb2Lx4zPKe9yvjBk8xOcZqEAx/Idv7ZU1MB3n8HcmHQG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uVcxAAAANwAAAAPAAAAAAAAAAAA&#10;AAAAAKECAABkcnMvZG93bnJldi54bWxQSwUGAAAAAAQABAD5AAAAkgMAAAAA&#10;" strokecolor="red" strokeweight="1.5pt">
                  <v:stroke dashstyle="dash"/>
                </v:line>
                <v:shape id="Straight Arrow Connector 846" o:spid="_x0000_s1268" type="#_x0000_t32" style="position:absolute;left:6582;top:10672;width:0;height:103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Faf8QAAADcAAAADwAAAGRycy9kb3ducmV2LnhtbESPS2vCQBSF94L/YbiF7nSilKipo0ik&#10;IF0U4gO6vGRuk2DmTshM8/j3TqHg8nAeH2e7H0wtOmpdZVnBYh6BIM6trrhQcL18zNYgnEfWWFsm&#10;BSM52O+mky0m2vacUXf2hQgj7BJUUHrfJFK6vCSDbm4b4uD92NagD7ItpG6xD+OmlssoiqXBigOh&#10;xIbSkvL7+dcE7tcti7+v8nNzT122InmLjuNCqdeX4fAOwtPgn+H/9kkrWL/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kVp/xAAAANwAAAAPAAAAAAAAAAAA&#10;AAAAAKECAABkcnMvZG93bnJldi54bWxQSwUGAAAAAAQABAD5AAAAkgMAAAAA&#10;" strokecolor="black [1613]">
                  <v:stroke endarrow="block"/>
                </v:shape>
                <v:shape id="Straight Arrow Connector 847" o:spid="_x0000_s1269" type="#_x0000_t32" style="position:absolute;left:9917;top:8568;width:0;height:12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DjbMYAAADcAAAADwAAAGRycy9kb3ducmV2LnhtbESPS2vDMBCE74X8B7GB3hq5pQ/jRgmp&#10;obS9FJK+clysrWxirYxWTZx/XxUCPQ4z8w0zX46+V3uK0gU2cDkrQBE3wXbsDLy/PV6UoCQhW+wD&#10;k4EjCSwXk7M5VjYceE37TXIqQ1gqNNCmNFRaS9OSR5mFgTh73yF6TFlGp23EQ4b7Xl8Vxa322HFe&#10;aHGguqVmt/nxBr62x/Lpo3ZxXb88vG5vRD5dKcacT8fVPahEY/oPn9rP1kB5fQd/Z/IR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42zGAAAA3AAAAA8AAAAAAAAA&#10;AAAAAAAAoQIAAGRycy9kb3ducmV2LnhtbFBLBQYAAAAABAAEAPkAAACUAwAAAAA=&#10;" strokecolor="#0d0d0d [3069]">
                  <v:stroke endarrow="block"/>
                </v:shape>
                <v:shape id="Straight Arrow Connector 848" o:spid="_x0000_s1270" type="#_x0000_t32" style="position:absolute;left:11187;top:6776;width:0;height:142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JrlsEAAADcAAAADwAAAGRycy9kb3ducmV2LnhtbERPS4vCMBC+L/gfwgje1lQRV6tRxEUQ&#10;Dwv1AR6HZmyLzaQ0Wa3/3jks7PHjey/XnavVg9pQeTYwGiagiHNvKy4MnE+7zxmoEJEt1p7JwIsC&#10;rFe9jyWm1j85o8cxFkpCOKRooIyxSbUOeUkOw9A3xMLdfOswCmwLbVt8Srir9ThJptphxdJQYkPb&#10;kvL78ddJ788lm17P+jC/b0P2RfqSfL9Gxgz63WYBKlIX/8V/7r01MJvIWjkjR0Cv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QmuWwQAAANwAAAAPAAAAAAAAAAAAAAAA&#10;AKECAABkcnMvZG93bnJldi54bWxQSwUGAAAAAAQABAD5AAAAjwMAAAAA&#10;" strokecolor="black [1613]">
                  <v:stroke endarrow="block"/>
                </v:shape>
                <v:shape id="Straight Arrow Connector 849" o:spid="_x0000_s1271" type="#_x0000_t32" style="position:absolute;left:15473;top:2945;width:0;height:181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PShcUAAADcAAAADwAAAGRycy9kb3ducmV2LnhtbESPX0sDMRDE34V+h7AF32xOUTnPpqUe&#10;iPoitP7r43JZc0cvmyMb2+u3N0LBx2FmfsPMl6Pv1Z6idIENXM4KUMRNsB07A+9vjxclKEnIFvvA&#10;ZOBIAsvF5GyOlQ0HXtN+k5zKEJYKDbQpDZXW0rTkUWZhIM7ed4geU5bRaRvxkOG+11dFcas9dpwX&#10;WhyobqnZbX68ga/tsXz6qF1c1y8Pr9sbkU9XijHn03F1DyrRmP7Dp/azNVBe38HfmXwE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PShcUAAADcAAAADwAAAAAAAAAA&#10;AAAAAAChAgAAZHJzL2Rvd25yZXYueG1sUEsFBgAAAAAEAAQA+QAAAJMDAAAAAA==&#10;" strokecolor="#0d0d0d [3069]">
                  <v:stroke endarrow="block"/>
                </v:shape>
                <v:shape id="Straight Arrow Connector 850" o:spid="_x0000_s1272" type="#_x0000_t32" style="position:absolute;left:16648;top:14944;width:0;height:6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DtxcIAAADcAAAADwAAAGRycy9kb3ducmV2LnhtbERPS0sDMRC+C/6HMII3m61QWdamxS6I&#10;ehH6sj0Om2l2cTNZMrHd/ntzEDx+fO/5cvS9OlOULrCB6aQARdwE27EzsNu+PpSgJCFb7AOTgSsJ&#10;LBe3N3OsbLjwms6b5FQOYanQQJvSUGktTUseZRIG4sydQvSYMoxO24iXHO57/VgUT9pjx7mhxYHq&#10;lprvzY83cDhey7d97eK6/lh9HmciX64UY+7vxpdnUInG9C/+c79bA+Usz89n8hH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DtxcIAAADcAAAADwAAAAAAAAAAAAAA&#10;AAChAgAAZHJzL2Rvd25yZXYueG1sUEsFBgAAAAAEAAQA+QAAAJADAAAAAA==&#10;" strokecolor="#0d0d0d [3069]">
                  <v:stroke endarrow="block"/>
                </v:shape>
                <w10:wrap type="topAndBottom"/>
              </v:group>
            </w:pict>
          </mc:Fallback>
        </mc:AlternateContent>
      </w:r>
      <w:r>
        <w:rPr>
          <w:rFonts w:ascii="Times New Roman" w:hAnsi="Times New Roman" w:cs="Times New Roman"/>
          <w:b w:val="0"/>
          <w:sz w:val="20"/>
        </w:rPr>
        <w:t>In the proposed Reduced</w:t>
      </w:r>
      <w:r w:rsidRPr="007F70BA">
        <w:rPr>
          <w:rFonts w:ascii="Times New Roman" w:hAnsi="Times New Roman" w:cs="Times New Roman"/>
          <w:b w:val="0"/>
          <w:sz w:val="20"/>
        </w:rPr>
        <w:t xml:space="preserve"> </w:t>
      </w:r>
      <w:r>
        <w:rPr>
          <w:rFonts w:ascii="Times New Roman" w:hAnsi="Times New Roman" w:cs="Times New Roman"/>
          <w:b w:val="0"/>
          <w:sz w:val="20"/>
        </w:rPr>
        <w:t xml:space="preserve">M-WRPs (RM-WRPs) method, </w:t>
      </w:r>
      <w:r w:rsidRPr="006129A5">
        <w:rPr>
          <w:rFonts w:ascii="Times New Roman" w:eastAsia="CharisSIL" w:hAnsi="Times New Roman" w:cs="Times New Roman"/>
          <w:b w:val="0"/>
          <w:sz w:val="20"/>
        </w:rPr>
        <w:t xml:space="preserve">point cloud </w:t>
      </w:r>
      <w:r>
        <w:rPr>
          <w:rFonts w:ascii="Times New Roman" w:eastAsia="CharisSIL" w:hAnsi="Times New Roman" w:cs="Times New Roman"/>
          <w:b w:val="0"/>
          <w:sz w:val="20"/>
        </w:rPr>
        <w:t xml:space="preserve">object </w:t>
      </w:r>
      <w:r w:rsidRPr="006129A5">
        <w:rPr>
          <w:rFonts w:ascii="Times New Roman" w:eastAsia="CharisSIL" w:hAnsi="Times New Roman" w:cs="Times New Roman"/>
          <w:b w:val="0"/>
          <w:sz w:val="20"/>
        </w:rPr>
        <w:t>is considered as sub-layers</w:t>
      </w:r>
      <w:r>
        <w:rPr>
          <w:rFonts w:ascii="Times New Roman" w:eastAsia="CharisSIL" w:hAnsi="Times New Roman" w:cs="Times New Roman"/>
          <w:b w:val="0"/>
          <w:sz w:val="20"/>
        </w:rPr>
        <w:t xml:space="preserve"> and WRP is set based on the number of object points in each depth layer, as shown in Fig 3. Firstly, WRP is set closer to the farthest layer. Onwards each depth layer is iterated and number of object points is counted. A new WRP is set, if and only if, the next layer has more number of object points than the previous layer, </w:t>
      </w:r>
      <w:r w:rsidRPr="00A4584A">
        <w:rPr>
          <w:rFonts w:ascii="Times New Roman" w:eastAsia="CharisSIL" w:hAnsi="Times New Roman" w:cs="Times New Roman"/>
          <w:b w:val="0"/>
          <w:i/>
          <w:sz w:val="20"/>
        </w:rPr>
        <w:t>N</w:t>
      </w:r>
      <w:r w:rsidRPr="00A4584A">
        <w:rPr>
          <w:rFonts w:ascii="Times New Roman" w:eastAsia="CharisSIL" w:hAnsi="Times New Roman" w:cs="Times New Roman"/>
          <w:b w:val="0"/>
          <w:i/>
          <w:sz w:val="20"/>
          <w:vertAlign w:val="subscript"/>
        </w:rPr>
        <w:t>k+1</w:t>
      </w:r>
      <w:r w:rsidRPr="00A4584A">
        <w:rPr>
          <w:rFonts w:ascii="Times New Roman" w:eastAsia="CharisSIL" w:hAnsi="Times New Roman" w:cs="Times New Roman"/>
          <w:b w:val="0"/>
          <w:i/>
          <w:sz w:val="20"/>
        </w:rPr>
        <w:t>&gt;N</w:t>
      </w:r>
      <w:r w:rsidRPr="00A4584A">
        <w:rPr>
          <w:rFonts w:ascii="Times New Roman" w:eastAsia="CharisSIL" w:hAnsi="Times New Roman" w:cs="Times New Roman"/>
          <w:b w:val="0"/>
          <w:i/>
          <w:sz w:val="20"/>
          <w:vertAlign w:val="subscript"/>
        </w:rPr>
        <w:t>K</w:t>
      </w:r>
      <w:r>
        <w:rPr>
          <w:rFonts w:ascii="Times New Roman" w:eastAsia="CharisSIL" w:hAnsi="Times New Roman" w:cs="Times New Roman"/>
          <w:b w:val="0"/>
          <w:i/>
          <w:sz w:val="20"/>
          <w:vertAlign w:val="subscript"/>
        </w:rPr>
        <w:t>,</w:t>
      </w:r>
      <w:r>
        <w:rPr>
          <w:rFonts w:ascii="Times New Roman" w:eastAsia="CharisSIL" w:hAnsi="Times New Roman" w:cs="Times New Roman"/>
          <w:b w:val="0"/>
          <w:sz w:val="20"/>
        </w:rPr>
        <w:t xml:space="preserve"> otherwise wavefront of all object points from the current depth layer is propagated to the previous WRP. </w:t>
      </w:r>
    </w:p>
    <w:p w:rsidR="00080088" w:rsidRDefault="00080088" w:rsidP="00080088">
      <w:pPr>
        <w:pStyle w:val="13Head2"/>
        <w:rPr>
          <w:rFonts w:ascii="Times New Roman" w:hAnsi="Times New Roman" w:cs="Times New Roman"/>
          <w:b w:val="0"/>
          <w:sz w:val="20"/>
        </w:rPr>
      </w:pPr>
    </w:p>
    <w:p w:rsidR="00080088" w:rsidRDefault="00080088" w:rsidP="00080088">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Default="00080088" w:rsidP="00AD38A0">
      <w:pPr>
        <w:pStyle w:val="13Head2"/>
        <w:rPr>
          <w:rFonts w:ascii="Times New Roman" w:hAnsi="Times New Roman" w:cs="Times New Roman"/>
          <w:b w:val="0"/>
          <w:sz w:val="20"/>
        </w:rPr>
      </w:pPr>
    </w:p>
    <w:p w:rsidR="00080088" w:rsidRPr="00E41F1D" w:rsidRDefault="00080088" w:rsidP="00AD38A0">
      <w:pPr>
        <w:pStyle w:val="13Head2"/>
        <w:rPr>
          <w:rFonts w:ascii="Times New Roman" w:hAnsi="Times New Roman" w:cs="Times New Roman"/>
          <w:b w:val="0"/>
          <w:sz w:val="20"/>
        </w:rPr>
      </w:pPr>
    </w:p>
    <w:p w:rsidR="00AD38A0" w:rsidRPr="00E41F1D" w:rsidRDefault="00AD38A0" w:rsidP="00AD38A0">
      <w:pPr>
        <w:pStyle w:val="13Head2"/>
        <w:rPr>
          <w:rFonts w:ascii="Times New Roman" w:hAnsi="Times New Roman" w:cs="Times New Roman"/>
          <w:b w:val="0"/>
          <w:sz w:val="20"/>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A058E8" w:rsidRDefault="00A058E8" w:rsidP="00BE1E6E">
      <w:pPr>
        <w:pStyle w:val="OSABodyIndent"/>
        <w:rPr>
          <w:b/>
        </w:rPr>
      </w:pPr>
    </w:p>
    <w:p w:rsidR="00BE1E6E" w:rsidRPr="00856A89" w:rsidRDefault="00BE1E6E" w:rsidP="00BE1E6E">
      <w:pPr>
        <w:pStyle w:val="OSABodyIndent"/>
      </w:pPr>
      <w:r>
        <w:rPr>
          <w:b/>
        </w:rPr>
        <w:t xml:space="preserve">Margins. </w:t>
      </w:r>
      <w:r>
        <w:t xml:space="preserve">The margins for </w:t>
      </w:r>
      <w:r w:rsidR="00E32386">
        <w:t xml:space="preserve">articles published in </w:t>
      </w:r>
      <w:r w:rsidR="00E32386" w:rsidRPr="00E32386">
        <w:rPr>
          <w:i/>
        </w:rPr>
        <w:t>Applied Optics</w:t>
      </w:r>
      <w:r w:rsidR="00E32386">
        <w:t>, JOSA A, and JOSA B a</w:t>
      </w:r>
      <w:r>
        <w:t xml:space="preserve">re 0.75” (top), 0.88” (bottom), and 0.69” (left and right). </w:t>
      </w:r>
      <w:r w:rsidR="00856A89">
        <w:t xml:space="preserve"> Please ensure that these margins are set for the </w:t>
      </w:r>
      <w:r w:rsidR="00856A89">
        <w:rPr>
          <w:i/>
        </w:rPr>
        <w:t>whole</w:t>
      </w:r>
      <w:r w:rsidR="00856A89">
        <w:t xml:space="preserve"> document.</w:t>
      </w:r>
    </w:p>
    <w:p w:rsidR="006009F7" w:rsidRPr="00815FD7" w:rsidRDefault="009D2FEF" w:rsidP="00654BE6">
      <w:pPr>
        <w:pStyle w:val="10BodyIndent"/>
      </w:pPr>
      <w:r w:rsidRPr="004D79C9">
        <w:rPr>
          <w:b/>
        </w:rPr>
        <w:t>Equations.</w:t>
      </w:r>
      <w:r w:rsidR="00815FD7" w:rsidRPr="00815FD7">
        <w:t xml:space="preserve"> Display equations should be broken and aligned for two-column display unless spanning across two columns is</w:t>
      </w:r>
      <w:r w:rsidR="00A90FBE">
        <w:t xml:space="preserve"> essential. </w:t>
      </w:r>
      <w:r w:rsidR="005F17D5">
        <w:t xml:space="preserve">For MathType math, use the Format Equations feature to format all </w:t>
      </w:r>
      <w:r w:rsidR="005F17D5">
        <w:lastRenderedPageBreak/>
        <w:t xml:space="preserve">equations as Times + Symbol 10. </w:t>
      </w:r>
      <w:r w:rsidR="008044B5">
        <w:t>Apply the Equations style to create appropriate spacing</w:t>
      </w:r>
      <w:r w:rsidR="00FE6109">
        <w:t xml:space="preserve"> above and below</w:t>
      </w:r>
      <w:r w:rsidR="008044B5">
        <w:t>.</w:t>
      </w:r>
      <w:r w:rsidR="005F17D5">
        <w:t xml:space="preserve"> </w:t>
      </w:r>
    </w:p>
    <w:p w:rsidR="003871DF" w:rsidRPr="00786E36" w:rsidRDefault="005F17D5" w:rsidP="005F17D5">
      <w:pPr>
        <w:pStyle w:val="11Equations0"/>
      </w:pPr>
      <w:r>
        <w:tab/>
      </w:r>
      <w:r w:rsidR="005148DE" w:rsidRPr="005148DE">
        <w:rPr>
          <w:position w:val="-22"/>
        </w:rPr>
        <w:object w:dxaOrig="1359" w:dyaOrig="620">
          <v:shape id="_x0000_i1027" type="#_x0000_t75" style="width:68.25pt;height:31.5pt" o:ole="">
            <v:imagedata r:id="rId13" o:title=""/>
          </v:shape>
          <o:OLEObject Type="Embed" ProgID="Equation.DSMT4" ShapeID="_x0000_i1027" DrawAspect="Content" ObjectID="_1617473385" r:id="rId14"/>
        </w:object>
      </w:r>
      <w:r w:rsidR="00786E36">
        <w:tab/>
      </w:r>
      <w:r w:rsidR="005148DE">
        <w:tab/>
      </w:r>
      <w:r>
        <w:tab/>
      </w:r>
      <w:r w:rsidR="006009F7" w:rsidRPr="001422FA">
        <w:rPr>
          <w:sz w:val="18"/>
          <w:szCs w:val="18"/>
        </w:rPr>
        <w:t>(1)</w:t>
      </w:r>
    </w:p>
    <w:p w:rsidR="003335F7" w:rsidRPr="00D07C12" w:rsidRDefault="000A334D" w:rsidP="003335F7">
      <w:pPr>
        <w:pStyle w:val="19FigureCaption"/>
      </w:pPr>
      <w:r>
        <w:rPr>
          <w:noProof/>
          <w:lang w:eastAsia="ko-KR"/>
        </w:rPr>
        <w:drawing>
          <wp:inline distT="0" distB="0" distL="0" distR="0">
            <wp:extent cx="3113405" cy="879475"/>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13405" cy="879475"/>
                    </a:xfrm>
                    <a:prstGeom prst="rect">
                      <a:avLst/>
                    </a:prstGeom>
                    <a:noFill/>
                    <a:ln>
                      <a:noFill/>
                    </a:ln>
                  </pic:spPr>
                </pic:pic>
              </a:graphicData>
            </a:graphic>
          </wp:inline>
        </w:drawing>
      </w:r>
      <w:r w:rsidR="003335F7" w:rsidRPr="003335F7">
        <w:t xml:space="preserve"> </w:t>
      </w:r>
      <w:r w:rsidR="003335F7" w:rsidRPr="001B74F2">
        <w:t xml:space="preserve">Fig. 1.  </w:t>
      </w:r>
      <w:r w:rsidR="003335F7">
        <w:t>Caption text with descriptions of (a), (b), and (c).</w:t>
      </w:r>
    </w:p>
    <w:p w:rsidR="003335F7" w:rsidRPr="003335F7" w:rsidRDefault="009D2FEF" w:rsidP="003335F7">
      <w:pPr>
        <w:pStyle w:val="10BodyIndent"/>
      </w:pPr>
      <w:r w:rsidRPr="004D79C9">
        <w:rPr>
          <w:b/>
        </w:rPr>
        <w:t>Figures.</w:t>
      </w:r>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possible, </w:t>
      </w:r>
      <w:r w:rsidR="00DD4428">
        <w:t xml:space="preserve">set </w:t>
      </w:r>
      <w:r w:rsidR="002F05E1">
        <w:t xml:space="preserve">the figures </w:t>
      </w:r>
      <w:r w:rsidR="00DD4428">
        <w:t>in the desired position within the text.</w:t>
      </w:r>
      <w:r w:rsidR="00E41444">
        <w:t xml:space="preserve"> </w:t>
      </w:r>
      <w:r w:rsidR="00B31DE6">
        <w:t xml:space="preserve">Consult the </w:t>
      </w:r>
      <w:hyperlink r:id="rId16" w:history="1">
        <w:r w:rsidR="00B31DE6" w:rsidRPr="00B31DE6">
          <w:rPr>
            <w:rStyle w:val="Hyperlink"/>
          </w:rPr>
          <w:t>Electronic Art Submission Guidelines</w:t>
        </w:r>
      </w:hyperlink>
      <w:r w:rsidR="00B31DE6">
        <w:t xml:space="preserve"> for a guide to sizing figures and figure type.</w:t>
      </w:r>
    </w:p>
    <w:p w:rsidR="003335F7" w:rsidRDefault="003335F7" w:rsidP="003335F7">
      <w:pPr>
        <w:pStyle w:val="10BodyIndent"/>
      </w:pPr>
      <w:r w:rsidRPr="004D79C9">
        <w:rPr>
          <w:b/>
        </w:rPr>
        <w:t>Tables.</w:t>
      </w:r>
      <w:r>
        <w:t xml:space="preserve"> Styles for table title, table head, and table text are provided in the MS Word Styles ribbon. Tables should be set as one column wide if possible and be placed near their first mention in the body.</w:t>
      </w:r>
    </w:p>
    <w:p w:rsidR="00CA3560" w:rsidRPr="00CA3560" w:rsidRDefault="00CA3560" w:rsidP="003335F7">
      <w:pPr>
        <w:pStyle w:val="10BodyIndent"/>
        <w:rPr>
          <w:lang w:val="en"/>
        </w:rPr>
      </w:pPr>
      <w:r w:rsidRPr="00CA3560">
        <w:rPr>
          <w:b/>
        </w:rPr>
        <w:t xml:space="preserve">Supplementary material. </w:t>
      </w:r>
      <w:r w:rsidRPr="00CA3560">
        <w:t xml:space="preserve">Consult the </w:t>
      </w:r>
      <w:hyperlink r:id="rId17" w:history="1">
        <w:r w:rsidRPr="00CA3560">
          <w:rPr>
            <w:color w:val="0000FF"/>
            <w:u w:val="single"/>
          </w:rPr>
          <w:t>Author Guidelines for Supplementary Materials in OSA Journals</w:t>
        </w:r>
      </w:hyperlink>
      <w:r w:rsidRPr="00CA3560">
        <w:t xml:space="preserve"> for details on accepted types of materials and instructions on how to cite them.</w:t>
      </w:r>
    </w:p>
    <w:p w:rsidR="00CA3560" w:rsidRPr="00CA3560" w:rsidRDefault="00CA3560" w:rsidP="00CA3560">
      <w:pPr>
        <w:tabs>
          <w:tab w:val="left" w:pos="1350"/>
        </w:tabs>
        <w:autoSpaceDE w:val="0"/>
        <w:autoSpaceDN w:val="0"/>
        <w:adjustRightInd w:val="0"/>
        <w:ind w:firstLine="187"/>
        <w:jc w:val="both"/>
        <w:rPr>
          <w:rFonts w:ascii="Cambria" w:eastAsia="맑은 고딕" w:hAnsi="Cambria"/>
          <w:spacing w:val="-8"/>
          <w:sz w:val="18"/>
        </w:rPr>
      </w:pPr>
      <w:r w:rsidRPr="00CA3560">
        <w:rPr>
          <w:rFonts w:ascii="Cambria" w:eastAsia="맑은 고딕" w:hAnsi="Cambria"/>
          <w:spacing w:val="-8"/>
          <w:sz w:val="18"/>
        </w:rPr>
        <w:t xml:space="preserve">All materials must be associated with a figure, table, or equation </w:t>
      </w:r>
      <w:r w:rsidRPr="00CA3560">
        <w:rPr>
          <w:rFonts w:ascii="Cambria" w:eastAsia="맑은 고딕" w:hAnsi="Cambria"/>
          <w:i/>
          <w:spacing w:val="-8"/>
          <w:sz w:val="18"/>
        </w:rPr>
        <w:t>or</w:t>
      </w:r>
      <w:r w:rsidRPr="00CA3560">
        <w:rPr>
          <w:rFonts w:ascii="Cambria" w:eastAsia="맑은 고딕" w:hAnsi="Cambria"/>
          <w:spacing w:val="-8"/>
          <w:sz w:val="18"/>
        </w:rPr>
        <w:t xml:space="preserve"> be referenced in the results section of the manuscript. </w:t>
      </w:r>
    </w:p>
    <w:p w:rsidR="00CA3560" w:rsidRPr="00CA3560" w:rsidRDefault="00CA3560" w:rsidP="00CA3560">
      <w:pPr>
        <w:tabs>
          <w:tab w:val="left" w:pos="1350"/>
        </w:tabs>
        <w:autoSpaceDE w:val="0"/>
        <w:autoSpaceDN w:val="0"/>
        <w:adjustRightInd w:val="0"/>
        <w:ind w:firstLine="187"/>
        <w:jc w:val="both"/>
        <w:rPr>
          <w:rFonts w:ascii="Cambria" w:eastAsia="맑은 고딕" w:hAnsi="Cambria"/>
          <w:spacing w:val="-8"/>
          <w:sz w:val="18"/>
        </w:rPr>
      </w:pPr>
      <w:r w:rsidRPr="00CA3560">
        <w:rPr>
          <w:rFonts w:ascii="Cambria" w:eastAsia="맑은 고딕" w:hAnsi="Cambria"/>
          <w:spacing w:val="-8"/>
          <w:sz w:val="18"/>
        </w:rPr>
        <w:t xml:space="preserve">(1) 2D and 3D image files and video must be labeled “Visualization,” not “Movie,” “Video,” “Figure,” etc. </w:t>
      </w:r>
    </w:p>
    <w:p w:rsidR="00CA3560" w:rsidRPr="00CA3560" w:rsidRDefault="00CA3560" w:rsidP="00CA3560">
      <w:pPr>
        <w:tabs>
          <w:tab w:val="left" w:pos="1350"/>
        </w:tabs>
        <w:autoSpaceDE w:val="0"/>
        <w:autoSpaceDN w:val="0"/>
        <w:adjustRightInd w:val="0"/>
        <w:ind w:firstLine="187"/>
        <w:jc w:val="both"/>
        <w:rPr>
          <w:rFonts w:ascii="Cambria" w:eastAsia="맑은 고딕" w:hAnsi="Cambria"/>
          <w:spacing w:val="-8"/>
          <w:sz w:val="18"/>
        </w:rPr>
      </w:pPr>
      <w:r w:rsidRPr="00CA3560">
        <w:rPr>
          <w:rFonts w:ascii="Cambria" w:eastAsia="맑은 고딕" w:hAnsi="Cambria"/>
          <w:spacing w:val="-8"/>
          <w:sz w:val="18"/>
        </w:rPr>
        <w:t>(2) Machine-readable data (for example, csv files) must be labeled  “Data File.”  Number data files and visualizations consecutively, e.g., “Visualization 1, Visualization 2….”</w:t>
      </w:r>
    </w:p>
    <w:p w:rsidR="00CA3560" w:rsidRPr="00CA3560" w:rsidRDefault="00CA3560" w:rsidP="00CA3560">
      <w:pPr>
        <w:tabs>
          <w:tab w:val="left" w:pos="1350"/>
        </w:tabs>
        <w:autoSpaceDE w:val="0"/>
        <w:autoSpaceDN w:val="0"/>
        <w:adjustRightInd w:val="0"/>
        <w:ind w:firstLine="187"/>
        <w:jc w:val="both"/>
        <w:rPr>
          <w:rFonts w:ascii="Cambria" w:eastAsia="맑은 고딕" w:hAnsi="Cambria"/>
          <w:spacing w:val="-8"/>
          <w:sz w:val="18"/>
        </w:rPr>
      </w:pPr>
      <w:r w:rsidRPr="00CA3560">
        <w:rPr>
          <w:rFonts w:ascii="Cambria" w:eastAsia="맑은 고딕" w:hAnsi="Cambria"/>
          <w:spacing w:val="-8"/>
          <w:sz w:val="18"/>
        </w:rPr>
        <w:t xml:space="preserve">(3) </w:t>
      </w:r>
      <w:r w:rsidR="00747D45">
        <w:rPr>
          <w:rFonts w:ascii="Cambria" w:eastAsia="맑은 고딕" w:hAnsi="Cambria" w:cs="Arial"/>
          <w:color w:val="222222"/>
          <w:spacing w:val="-8"/>
          <w:sz w:val="18"/>
          <w:lang w:val="en"/>
        </w:rPr>
        <w:t xml:space="preserve">Large datasets or </w:t>
      </w:r>
      <w:r w:rsidRPr="00CA3560">
        <w:rPr>
          <w:rFonts w:ascii="Cambria" w:eastAsia="맑은 고딕" w:hAnsi="Cambria" w:cs="Arial"/>
          <w:color w:val="222222"/>
          <w:spacing w:val="-8"/>
          <w:sz w:val="18"/>
          <w:lang w:val="en"/>
        </w:rPr>
        <w:t>code files must be placed in an open, archival database</w:t>
      </w:r>
      <w:r w:rsidR="00747D45">
        <w:rPr>
          <w:rFonts w:ascii="Cambria" w:eastAsia="맑은 고딕" w:hAnsi="Cambria" w:cs="Arial"/>
          <w:color w:val="222222"/>
          <w:spacing w:val="-8"/>
          <w:sz w:val="18"/>
          <w:lang w:val="en"/>
        </w:rPr>
        <w:t>.</w:t>
      </w:r>
      <w:r w:rsidRPr="00CA3560">
        <w:rPr>
          <w:rFonts w:ascii="Cambria" w:eastAsia="맑은 고딕" w:hAnsi="Cambria" w:cs="Arial"/>
          <w:color w:val="222222"/>
          <w:spacing w:val="-8"/>
          <w:sz w:val="18"/>
          <w:lang w:val="en"/>
        </w:rPr>
        <w:t xml:space="preserve"> </w:t>
      </w:r>
      <w:r w:rsidR="00747D45">
        <w:rPr>
          <w:rFonts w:ascii="Cambria" w:eastAsia="맑은 고딕" w:hAnsi="Cambria" w:cs="Arial"/>
          <w:color w:val="222222"/>
          <w:spacing w:val="-8"/>
          <w:sz w:val="18"/>
          <w:lang w:val="en"/>
        </w:rPr>
        <w:t xml:space="preserve"> Such items should be mentioned in the text as either “Dataset” or “Code,” as appropriate, and also be cited </w:t>
      </w:r>
      <w:r w:rsidRPr="00CA3560">
        <w:rPr>
          <w:rFonts w:ascii="Cambria" w:eastAsia="맑은 고딕" w:hAnsi="Cambria" w:cs="Arial"/>
          <w:color w:val="222222"/>
          <w:spacing w:val="-8"/>
          <w:sz w:val="18"/>
          <w:lang w:val="en"/>
        </w:rPr>
        <w:t xml:space="preserve">in the references </w:t>
      </w:r>
      <w:r w:rsidR="00747D45">
        <w:rPr>
          <w:rFonts w:ascii="Cambria" w:eastAsia="맑은 고딕" w:hAnsi="Cambria" w:cs="Arial"/>
          <w:color w:val="222222"/>
          <w:spacing w:val="-8"/>
          <w:sz w:val="18"/>
          <w:lang w:val="en"/>
        </w:rPr>
        <w:t>list.  For example, “see Dataset 1 (Ref. [1]) and Code 1 (Ref [2]).” H</w:t>
      </w:r>
      <w:r w:rsidRPr="00CA3560">
        <w:rPr>
          <w:rFonts w:ascii="Cambria" w:eastAsia="맑은 고딕" w:hAnsi="Cambria" w:cs="Arial"/>
          <w:color w:val="222222"/>
          <w:spacing w:val="-8"/>
          <w:sz w:val="18"/>
          <w:lang w:val="en"/>
        </w:rPr>
        <w:t>ere are examples</w:t>
      </w:r>
      <w:r w:rsidR="00747D45">
        <w:rPr>
          <w:rFonts w:ascii="Cambria" w:eastAsia="맑은 고딕" w:hAnsi="Cambria" w:cs="Arial"/>
          <w:color w:val="222222"/>
          <w:spacing w:val="-8"/>
          <w:sz w:val="18"/>
          <w:lang w:val="en"/>
        </w:rPr>
        <w:t xml:space="preserve"> of the references</w:t>
      </w:r>
      <w:r w:rsidRPr="00CA3560">
        <w:rPr>
          <w:rFonts w:ascii="Cambria" w:eastAsia="맑은 고딕" w:hAnsi="Cambria" w:cs="Arial"/>
          <w:color w:val="222222"/>
          <w:spacing w:val="-8"/>
          <w:sz w:val="18"/>
          <w:lang w:val="en"/>
        </w:rPr>
        <w:t xml:space="preserve">: </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dataset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T. Ireno and R. Tadaa, "Chemical and mineral compositions of sediments from ODP Site 127-797" (Geological Institute, University of Tokyo, 2009), </w:t>
      </w:r>
      <w:hyperlink r:id="rId18" w:history="1">
        <w:r w:rsidRPr="00CA3560">
          <w:rPr>
            <w:rFonts w:cs="AdvOT9cb306be.B"/>
            <w:b/>
            <w:bCs/>
            <w:color w:val="2C4C99"/>
            <w:spacing w:val="-6"/>
            <w:sz w:val="17"/>
            <w:szCs w:val="18"/>
            <w:lang w:val="en"/>
          </w:rPr>
          <w:t>http://dx.doi.org/10.1594/PANGAEA.726855</w:t>
        </w:r>
      </w:hyperlink>
      <w:r w:rsidRPr="00CA3560">
        <w:rPr>
          <w:rFonts w:cs="AdvOT9cb306be.B"/>
          <w:spacing w:val="-6"/>
          <w:sz w:val="17"/>
          <w:szCs w:val="18"/>
          <w:lang w:val="en"/>
        </w:rPr>
        <w:t>.</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code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Zima Engineering, ZIMA-CAD-Parts: Application for management of CAD files and projects (version 0.5.0-beta1) [software] (2013), </w:t>
      </w:r>
      <w:hyperlink r:id="rId19" w:history="1">
        <w:r w:rsidRPr="00CA3560">
          <w:rPr>
            <w:rFonts w:cs="AdvOT9cb306be.B"/>
            <w:b/>
            <w:bCs/>
            <w:color w:val="2C4C99"/>
            <w:spacing w:val="-6"/>
            <w:sz w:val="17"/>
            <w:szCs w:val="18"/>
            <w:lang w:val="en"/>
          </w:rPr>
          <w:t>http://sourceforge.net/projects/zima-cad-parts/</w:t>
        </w:r>
      </w:hyperlink>
      <w:r w:rsidRPr="00CA3560">
        <w:rPr>
          <w:rFonts w:cs="AdvOT9cb306be.B"/>
          <w:spacing w:val="-6"/>
          <w:sz w:val="17"/>
          <w:szCs w:val="18"/>
          <w:lang w:val="en"/>
        </w:rPr>
        <w:t>.</w:t>
      </w:r>
    </w:p>
    <w:p w:rsidR="00CA3560" w:rsidRDefault="00CA3560" w:rsidP="00654BE6">
      <w:pPr>
        <w:pStyle w:val="10BodyIndent"/>
        <w:rPr>
          <w:b/>
        </w:rPr>
      </w:pPr>
    </w:p>
    <w:p w:rsidR="00343AD7" w:rsidRDefault="00343AD7" w:rsidP="00654BE6">
      <w:pPr>
        <w:pStyle w:val="10BodyIndent"/>
      </w:pPr>
      <w:r>
        <w:rPr>
          <w:b/>
        </w:rPr>
        <w:t xml:space="preserve">Funding sources and acknowledgments.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rsidR="009D17AF" w:rsidRDefault="009D17AF" w:rsidP="00654BE6">
      <w:pPr>
        <w:pStyle w:val="10BodyIndent"/>
      </w:pPr>
    </w:p>
    <w:p w:rsidR="009D17AF" w:rsidRDefault="009D17AF" w:rsidP="009D17AF">
      <w:pPr>
        <w:pStyle w:val="OSABody"/>
      </w:pPr>
      <w:r w:rsidRPr="00AE5BD9">
        <w:rPr>
          <w:b/>
        </w:rPr>
        <w:t>Funding</w:t>
      </w:r>
      <w:r w:rsidR="00D02796">
        <w:rPr>
          <w:b/>
        </w:rPr>
        <w:t xml:space="preserve"> Infor</w:t>
      </w:r>
      <w:r w:rsidR="00E32386">
        <w:rPr>
          <w:b/>
        </w:rPr>
        <w:t>m</w:t>
      </w:r>
      <w:r w:rsidR="00D02796">
        <w:rPr>
          <w:b/>
        </w:rPr>
        <w:t>a</w:t>
      </w:r>
      <w:r w:rsidR="00E32386">
        <w:rPr>
          <w:b/>
        </w:rPr>
        <w:t>tion</w:t>
      </w:r>
      <w:r w:rsidRPr="00C74E2F">
        <w:rPr>
          <w:b/>
        </w:rPr>
        <w:t>.</w:t>
      </w:r>
      <w:r>
        <w:t xml:space="preserve">  National Science Foundation (NSF) (1263236, 0968895, 1102301); The 863 Program (2013AA014402)</w:t>
      </w:r>
    </w:p>
    <w:p w:rsidR="009D17AF" w:rsidRDefault="009D17AF" w:rsidP="009D17AF">
      <w:pPr>
        <w:pStyle w:val="10BodyIndent"/>
      </w:pPr>
    </w:p>
    <w:p w:rsidR="009D17AF" w:rsidRPr="00C74E2F" w:rsidRDefault="009D17AF" w:rsidP="009D17AF">
      <w:pPr>
        <w:pStyle w:val="OSABody"/>
      </w:pPr>
      <w:r w:rsidRPr="00AE5BD9">
        <w:rPr>
          <w:b/>
        </w:rPr>
        <w:t>Acknowledgment</w:t>
      </w:r>
      <w:r>
        <w:t>. We thank the Optics Laboratory for the use of their equipment.</w:t>
      </w:r>
    </w:p>
    <w:p w:rsidR="00E94621" w:rsidRPr="0035356C" w:rsidRDefault="00BA4276" w:rsidP="0035356C">
      <w:pPr>
        <w:pStyle w:val="12Head1"/>
      </w:pPr>
      <w:r w:rsidRPr="0035356C">
        <w:t>References</w:t>
      </w:r>
    </w:p>
    <w:p w:rsidR="00A058E8" w:rsidRDefault="00A058E8" w:rsidP="00A058E8">
      <w:pPr>
        <w:pStyle w:val="20Reference"/>
        <w:numPr>
          <w:ilvl w:val="0"/>
          <w:numId w:val="22"/>
        </w:numPr>
      </w:pPr>
      <w:r w:rsidRPr="00A058E8">
        <w:t>Y. Zhao, C.-X. Shi, K.-C. Kwon, Y. L. Piao, M.-L. Piao, N. Kim, “Fast calculation method of computer-generated hologram using a depth camera with point cloud gridding,” Optics Comm. 411. 166–169 (2018)</w:t>
      </w:r>
    </w:p>
    <w:p w:rsidR="00A058E8" w:rsidRPr="00A058E8" w:rsidRDefault="00A058E8" w:rsidP="00A058E8">
      <w:pPr>
        <w:pStyle w:val="20Reference"/>
        <w:numPr>
          <w:ilvl w:val="0"/>
          <w:numId w:val="22"/>
        </w:numPr>
      </w:pPr>
      <w:r w:rsidRPr="00A058E8">
        <w:t>T. Shimobaba, N. Masuda, and T. Ito, “Simple and fast calculation algorithm for computer-generated hologram with wavefront recording plane,” Opt. Lett. 34, 3133–3135 (2009).</w:t>
      </w:r>
    </w:p>
    <w:p w:rsidR="00A058E8" w:rsidRPr="00A058E8" w:rsidRDefault="00A058E8" w:rsidP="00A058E8">
      <w:pPr>
        <w:pStyle w:val="20Reference"/>
        <w:numPr>
          <w:ilvl w:val="0"/>
          <w:numId w:val="22"/>
        </w:numPr>
      </w:pPr>
      <w:r w:rsidRPr="00A058E8">
        <w:t xml:space="preserve">  N. Okada, T. Shimobaba, Y. Ichihashi, R. Oi, K. Yamamoto, T. Kakue, and T. Ito, “Fast calculation of computer-generated hologram for RGB and depth images using wavefront recording plane method,” Photo. Lett. Poland 6, 90-92 (2014)</w:t>
      </w:r>
    </w:p>
    <w:p w:rsidR="00A058E8" w:rsidRPr="00A058E8" w:rsidRDefault="00A058E8" w:rsidP="00A058E8">
      <w:pPr>
        <w:pStyle w:val="20Reference"/>
        <w:numPr>
          <w:ilvl w:val="0"/>
          <w:numId w:val="22"/>
        </w:numPr>
      </w:pPr>
      <w:r w:rsidRPr="00A058E8">
        <w:t xml:space="preserve">   A. H. Phan, M. L. Piao, S. K. Gil, N. Kim, “Generation speed and reconstructed image quality enhancement of a long-depth object using double wavefront recording planes and a GPU,” Appl. Opt 53, 4817-4824 (2014). </w:t>
      </w:r>
    </w:p>
    <w:p w:rsidR="00A058E8" w:rsidRPr="00A058E8" w:rsidRDefault="00A058E8" w:rsidP="00A058E8">
      <w:pPr>
        <w:pStyle w:val="20Reference"/>
        <w:numPr>
          <w:ilvl w:val="0"/>
          <w:numId w:val="22"/>
        </w:numPr>
      </w:pPr>
      <w:r w:rsidRPr="00A058E8">
        <w:t>D. Arai, T. Shimobaba, K. Murano, Y. Endo, R. Hirayama, D. Hiyama, T. Kakue, and Tomoyoshi Ito, "Acceleration of computer-generated holograms using tilted wavefront recording plane method," Opt. Express 23, 1740-1747 (2015)</w:t>
      </w:r>
    </w:p>
    <w:p w:rsidR="00A058E8" w:rsidRPr="00A058E8" w:rsidRDefault="00A058E8" w:rsidP="00A058E8">
      <w:pPr>
        <w:pStyle w:val="20Reference"/>
        <w:numPr>
          <w:ilvl w:val="0"/>
          <w:numId w:val="22"/>
        </w:numPr>
      </w:pPr>
      <w:r w:rsidRPr="00A058E8">
        <w:t>Naotaka Hasegawa, Tomoyoshi Shimobaba, Takashi Kakue, and Tomoyoshi Ito, "Acceleration of hologram generation by optimizing the arrangement of wavefront recording planes," Appl. Opt.56, A97-A103 (2017)</w:t>
      </w:r>
    </w:p>
    <w:p w:rsidR="00A058E8" w:rsidRPr="00A058E8" w:rsidRDefault="00A058E8" w:rsidP="00A058E8">
      <w:pPr>
        <w:pStyle w:val="20Reference"/>
        <w:numPr>
          <w:ilvl w:val="0"/>
          <w:numId w:val="22"/>
        </w:numPr>
      </w:pPr>
      <w:r w:rsidRPr="00A058E8">
        <w:t>Lucente, M., “interactive computation of holograms using a look-up table,” Journal of Electronic Imaging 2(1) (091995).</w:t>
      </w:r>
    </w:p>
    <w:p w:rsidR="00A058E8" w:rsidRPr="00A058E8" w:rsidRDefault="00A058E8" w:rsidP="00A058E8">
      <w:pPr>
        <w:pStyle w:val="20Reference"/>
        <w:numPr>
          <w:ilvl w:val="0"/>
          <w:numId w:val="22"/>
        </w:numPr>
      </w:pPr>
      <w:r w:rsidRPr="00A058E8">
        <w:t>Yoshikawa, H., Yamaguchi, T., and Kitayama, R., “Real-time generation of full color image hologram with compact distance look-up table,” in [Advances in Imaging], Advances in Imaging, DWC4, Optical Society of America (2009).</w:t>
      </w:r>
    </w:p>
    <w:p w:rsidR="00A058E8" w:rsidRPr="00A058E8" w:rsidRDefault="00A058E8" w:rsidP="00A058E8">
      <w:pPr>
        <w:pStyle w:val="20Reference"/>
        <w:numPr>
          <w:ilvl w:val="0"/>
          <w:numId w:val="22"/>
        </w:numPr>
      </w:pPr>
      <w:r w:rsidRPr="00A058E8">
        <w:t>Zi Wang, Guoqiang Lv, Qibin Feng, Anting Wang, and Hai Ming, "Highly efficient calculation method for computer-generated holographic stereogram using a lookup table," Appl. Opt. 58, A41-A47 (2019)</w:t>
      </w:r>
    </w:p>
    <w:p w:rsidR="00A058E8" w:rsidRPr="00A058E8" w:rsidRDefault="00A058E8" w:rsidP="00A058E8">
      <w:pPr>
        <w:pStyle w:val="20Reference"/>
        <w:numPr>
          <w:ilvl w:val="0"/>
          <w:numId w:val="22"/>
        </w:numPr>
      </w:pPr>
      <w:r w:rsidRPr="00A058E8">
        <w:t>Yan-Ling Piao, Yu Zhao, Hui-Ying Wu, Anar Khuderchuluun, Erkhembaatar Dashdavaa, Jong-Rea Jeong, Nam Kim, "Image quality enhancement for digital holographic display using multiple wavefront recording planes method," Proc. SPIE 10944, Practical Holography XXXIII: Displays, Materials, and Applications, 1094416 (1 March 2019);</w:t>
      </w:r>
    </w:p>
    <w:p w:rsidR="006E12E6" w:rsidRPr="00A058E8" w:rsidRDefault="006E12E6" w:rsidP="00A058E8">
      <w:pPr>
        <w:pStyle w:val="20Reference"/>
        <w:numPr>
          <w:ilvl w:val="0"/>
          <w:numId w:val="22"/>
        </w:numPr>
      </w:pPr>
    </w:p>
    <w:sectPr w:rsidR="006E12E6" w:rsidRPr="00A058E8" w:rsidSect="00856A89">
      <w:type w:val="continuous"/>
      <w:pgSz w:w="12240" w:h="15840" w:code="1"/>
      <w:pgMar w:top="1080" w:right="994" w:bottom="1267" w:left="994" w:header="720" w:footer="720" w:gutter="0"/>
      <w:cols w:num="2" w:space="44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5BCB" w:rsidRPr="00A81FCC" w:rsidRDefault="00815BCB" w:rsidP="00A81FCC">
      <w:r>
        <w:separator/>
      </w:r>
    </w:p>
  </w:endnote>
  <w:endnote w:type="continuationSeparator" w:id="0">
    <w:p w:rsidR="00815BCB" w:rsidRPr="00A81FCC" w:rsidRDefault="00815BCB"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맑은 고딕">
    <w:panose1 w:val="020B0503020000020004"/>
    <w:charset w:val="81"/>
    <w:family w:val="modern"/>
    <w:pitch w:val="variable"/>
    <w:sig w:usb0="9000002F" w:usb1="2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altName w:val="Arial"/>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dvOT8637dee4">
    <w:altName w:val="Times New Roman"/>
    <w:panose1 w:val="00000000000000000000"/>
    <w:charset w:val="00"/>
    <w:family w:val="roman"/>
    <w:notTrueType/>
    <w:pitch w:val="default"/>
    <w:sig w:usb0="00000003" w:usb1="00000000" w:usb2="00000000" w:usb3="00000000" w:csb0="00000001" w:csb1="00000000"/>
  </w:font>
  <w:font w:name="AdvOT635f2c37">
    <w:altName w:val="Times New Roman"/>
    <w:panose1 w:val="00000000000000000000"/>
    <w:charset w:val="00"/>
    <w:family w:val="roman"/>
    <w:notTrueType/>
    <w:pitch w:val="default"/>
    <w:sig w:usb0="00000003" w:usb1="00000000" w:usb2="00000000" w:usb3="00000000" w:csb0="00000001" w:csb1="00000000"/>
  </w:font>
  <w:font w:name="TimesNewRomanPS-ItalicMT">
    <w:altName w:val="바탕"/>
    <w:panose1 w:val="00000000000000000000"/>
    <w:charset w:val="81"/>
    <w:family w:val="auto"/>
    <w:notTrueType/>
    <w:pitch w:val="default"/>
    <w:sig w:usb0="00000001" w:usb1="09060000" w:usb2="00000010" w:usb3="00000000" w:csb0="00080000" w:csb1="00000000"/>
  </w:font>
  <w:font w:name="CharisSIL">
    <w:altName w:val="바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5BCB" w:rsidRPr="00A81FCC" w:rsidRDefault="00815BCB" w:rsidP="00A81FCC">
      <w:r>
        <w:separator/>
      </w:r>
    </w:p>
  </w:footnote>
  <w:footnote w:type="continuationSeparator" w:id="0">
    <w:p w:rsidR="00815BCB" w:rsidRPr="00A81FCC" w:rsidRDefault="00815BCB" w:rsidP="00A81F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BE5A4D"/>
    <w:multiLevelType w:val="multilevel"/>
    <w:tmpl w:val="0409001D"/>
    <w:numStyleLink w:val="12Refereces"/>
  </w:abstractNum>
  <w:abstractNum w:abstractNumId="17"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334D"/>
    <w:rsid w:val="00011C57"/>
    <w:rsid w:val="000125B9"/>
    <w:rsid w:val="00036A6B"/>
    <w:rsid w:val="0004025B"/>
    <w:rsid w:val="0004113D"/>
    <w:rsid w:val="00046CD2"/>
    <w:rsid w:val="0005476E"/>
    <w:rsid w:val="00080088"/>
    <w:rsid w:val="000868B4"/>
    <w:rsid w:val="00090E6C"/>
    <w:rsid w:val="00092EDB"/>
    <w:rsid w:val="00097B01"/>
    <w:rsid w:val="000A334D"/>
    <w:rsid w:val="000B3412"/>
    <w:rsid w:val="000D656F"/>
    <w:rsid w:val="00122070"/>
    <w:rsid w:val="001253C0"/>
    <w:rsid w:val="00132097"/>
    <w:rsid w:val="00133559"/>
    <w:rsid w:val="001422FA"/>
    <w:rsid w:val="00143036"/>
    <w:rsid w:val="00143BF0"/>
    <w:rsid w:val="00174153"/>
    <w:rsid w:val="001900DE"/>
    <w:rsid w:val="001A2592"/>
    <w:rsid w:val="001A5A7B"/>
    <w:rsid w:val="001B54BC"/>
    <w:rsid w:val="001B74F2"/>
    <w:rsid w:val="001D29BD"/>
    <w:rsid w:val="001D2BEB"/>
    <w:rsid w:val="001E35C1"/>
    <w:rsid w:val="001E75D8"/>
    <w:rsid w:val="001F4A37"/>
    <w:rsid w:val="001F657A"/>
    <w:rsid w:val="002070D5"/>
    <w:rsid w:val="00212FF8"/>
    <w:rsid w:val="0021556D"/>
    <w:rsid w:val="002246D2"/>
    <w:rsid w:val="00227498"/>
    <w:rsid w:val="0023169E"/>
    <w:rsid w:val="00245015"/>
    <w:rsid w:val="00255DD1"/>
    <w:rsid w:val="00262D85"/>
    <w:rsid w:val="00275149"/>
    <w:rsid w:val="00280759"/>
    <w:rsid w:val="002A2B44"/>
    <w:rsid w:val="002D0C2C"/>
    <w:rsid w:val="002D451F"/>
    <w:rsid w:val="002E5FB1"/>
    <w:rsid w:val="002F05E1"/>
    <w:rsid w:val="002F43E7"/>
    <w:rsid w:val="003003BB"/>
    <w:rsid w:val="0030069A"/>
    <w:rsid w:val="00323712"/>
    <w:rsid w:val="003335F7"/>
    <w:rsid w:val="00343AD7"/>
    <w:rsid w:val="0035356C"/>
    <w:rsid w:val="00356FC1"/>
    <w:rsid w:val="003575A3"/>
    <w:rsid w:val="00375E25"/>
    <w:rsid w:val="003819A5"/>
    <w:rsid w:val="00386929"/>
    <w:rsid w:val="003871DF"/>
    <w:rsid w:val="003873D3"/>
    <w:rsid w:val="00390706"/>
    <w:rsid w:val="00392C6D"/>
    <w:rsid w:val="003B36FE"/>
    <w:rsid w:val="003C05D5"/>
    <w:rsid w:val="003C29C1"/>
    <w:rsid w:val="003C385F"/>
    <w:rsid w:val="003E5DC5"/>
    <w:rsid w:val="003F0509"/>
    <w:rsid w:val="003F5B1E"/>
    <w:rsid w:val="003F662B"/>
    <w:rsid w:val="0040421B"/>
    <w:rsid w:val="00407BEF"/>
    <w:rsid w:val="004155A7"/>
    <w:rsid w:val="004212EC"/>
    <w:rsid w:val="00451727"/>
    <w:rsid w:val="00465CE1"/>
    <w:rsid w:val="00473766"/>
    <w:rsid w:val="00485532"/>
    <w:rsid w:val="0049009B"/>
    <w:rsid w:val="00492749"/>
    <w:rsid w:val="004942CD"/>
    <w:rsid w:val="004A34E3"/>
    <w:rsid w:val="004A34E6"/>
    <w:rsid w:val="004B02A5"/>
    <w:rsid w:val="004D40F5"/>
    <w:rsid w:val="004D79C9"/>
    <w:rsid w:val="004E31E8"/>
    <w:rsid w:val="004E4685"/>
    <w:rsid w:val="004F06BF"/>
    <w:rsid w:val="005148DE"/>
    <w:rsid w:val="0052755A"/>
    <w:rsid w:val="00537430"/>
    <w:rsid w:val="0056094E"/>
    <w:rsid w:val="005625E9"/>
    <w:rsid w:val="005876E3"/>
    <w:rsid w:val="00597C7E"/>
    <w:rsid w:val="005B5A17"/>
    <w:rsid w:val="005B634F"/>
    <w:rsid w:val="005D070D"/>
    <w:rsid w:val="005F08E3"/>
    <w:rsid w:val="005F08E7"/>
    <w:rsid w:val="005F17D5"/>
    <w:rsid w:val="006000AF"/>
    <w:rsid w:val="006009F7"/>
    <w:rsid w:val="006129A5"/>
    <w:rsid w:val="006225F8"/>
    <w:rsid w:val="00633E4D"/>
    <w:rsid w:val="00637463"/>
    <w:rsid w:val="006440AD"/>
    <w:rsid w:val="00653F3F"/>
    <w:rsid w:val="00654BE6"/>
    <w:rsid w:val="0066054A"/>
    <w:rsid w:val="00672A5E"/>
    <w:rsid w:val="00684FDB"/>
    <w:rsid w:val="006A1E04"/>
    <w:rsid w:val="006D6AA3"/>
    <w:rsid w:val="006D7B87"/>
    <w:rsid w:val="006E12E6"/>
    <w:rsid w:val="006E6FC7"/>
    <w:rsid w:val="007012AE"/>
    <w:rsid w:val="00734A56"/>
    <w:rsid w:val="00747D45"/>
    <w:rsid w:val="00764CD9"/>
    <w:rsid w:val="007672EA"/>
    <w:rsid w:val="00786E36"/>
    <w:rsid w:val="00793C81"/>
    <w:rsid w:val="007A60C4"/>
    <w:rsid w:val="007A6F09"/>
    <w:rsid w:val="007B4B0A"/>
    <w:rsid w:val="007D0234"/>
    <w:rsid w:val="007D3E13"/>
    <w:rsid w:val="007D4A2D"/>
    <w:rsid w:val="007F3799"/>
    <w:rsid w:val="007F3E22"/>
    <w:rsid w:val="007F70BA"/>
    <w:rsid w:val="008007B4"/>
    <w:rsid w:val="00803B0A"/>
    <w:rsid w:val="008044B5"/>
    <w:rsid w:val="00814955"/>
    <w:rsid w:val="00815BCB"/>
    <w:rsid w:val="00815FD7"/>
    <w:rsid w:val="00856A89"/>
    <w:rsid w:val="00897D77"/>
    <w:rsid w:val="008A275E"/>
    <w:rsid w:val="008E0E7A"/>
    <w:rsid w:val="008F0C65"/>
    <w:rsid w:val="008F2CB6"/>
    <w:rsid w:val="00921E75"/>
    <w:rsid w:val="009226C3"/>
    <w:rsid w:val="009407BF"/>
    <w:rsid w:val="00947280"/>
    <w:rsid w:val="0095133D"/>
    <w:rsid w:val="0096294F"/>
    <w:rsid w:val="009732F2"/>
    <w:rsid w:val="00976513"/>
    <w:rsid w:val="00977F16"/>
    <w:rsid w:val="009879B8"/>
    <w:rsid w:val="009966FF"/>
    <w:rsid w:val="009C6D0F"/>
    <w:rsid w:val="009D17AF"/>
    <w:rsid w:val="009D2FEF"/>
    <w:rsid w:val="009D701B"/>
    <w:rsid w:val="00A058E8"/>
    <w:rsid w:val="00A20999"/>
    <w:rsid w:val="00A36106"/>
    <w:rsid w:val="00A41B48"/>
    <w:rsid w:val="00A42887"/>
    <w:rsid w:val="00A445EF"/>
    <w:rsid w:val="00A4584A"/>
    <w:rsid w:val="00A45F7B"/>
    <w:rsid w:val="00A512D7"/>
    <w:rsid w:val="00A81FCC"/>
    <w:rsid w:val="00A90FBE"/>
    <w:rsid w:val="00AC6FAC"/>
    <w:rsid w:val="00AC704A"/>
    <w:rsid w:val="00AD35C2"/>
    <w:rsid w:val="00AD38A0"/>
    <w:rsid w:val="00AE4C96"/>
    <w:rsid w:val="00AF2E7F"/>
    <w:rsid w:val="00B00732"/>
    <w:rsid w:val="00B13B4D"/>
    <w:rsid w:val="00B1645D"/>
    <w:rsid w:val="00B24F23"/>
    <w:rsid w:val="00B31DE6"/>
    <w:rsid w:val="00B42016"/>
    <w:rsid w:val="00B455A8"/>
    <w:rsid w:val="00B57679"/>
    <w:rsid w:val="00B62E9E"/>
    <w:rsid w:val="00B63B84"/>
    <w:rsid w:val="00B82CDE"/>
    <w:rsid w:val="00BA4276"/>
    <w:rsid w:val="00BE1E6E"/>
    <w:rsid w:val="00BE55BB"/>
    <w:rsid w:val="00C113D5"/>
    <w:rsid w:val="00C2449B"/>
    <w:rsid w:val="00C3783B"/>
    <w:rsid w:val="00C4260F"/>
    <w:rsid w:val="00C60334"/>
    <w:rsid w:val="00C77965"/>
    <w:rsid w:val="00C92409"/>
    <w:rsid w:val="00C95F29"/>
    <w:rsid w:val="00C97B7E"/>
    <w:rsid w:val="00CA32F4"/>
    <w:rsid w:val="00CA3560"/>
    <w:rsid w:val="00CA6799"/>
    <w:rsid w:val="00CB67FC"/>
    <w:rsid w:val="00CC1050"/>
    <w:rsid w:val="00CC134E"/>
    <w:rsid w:val="00CD4A9B"/>
    <w:rsid w:val="00CE0A58"/>
    <w:rsid w:val="00CE0C3F"/>
    <w:rsid w:val="00CE2D99"/>
    <w:rsid w:val="00CE3ED7"/>
    <w:rsid w:val="00CF5C15"/>
    <w:rsid w:val="00D02796"/>
    <w:rsid w:val="00D07C12"/>
    <w:rsid w:val="00D11892"/>
    <w:rsid w:val="00D35539"/>
    <w:rsid w:val="00D41C85"/>
    <w:rsid w:val="00D41D04"/>
    <w:rsid w:val="00D54D1C"/>
    <w:rsid w:val="00D91CB5"/>
    <w:rsid w:val="00DA2462"/>
    <w:rsid w:val="00DB3A88"/>
    <w:rsid w:val="00DC0CC2"/>
    <w:rsid w:val="00DC5B71"/>
    <w:rsid w:val="00DC7E4B"/>
    <w:rsid w:val="00DD4428"/>
    <w:rsid w:val="00DE0ADD"/>
    <w:rsid w:val="00E06196"/>
    <w:rsid w:val="00E1326E"/>
    <w:rsid w:val="00E32386"/>
    <w:rsid w:val="00E36548"/>
    <w:rsid w:val="00E3717D"/>
    <w:rsid w:val="00E41444"/>
    <w:rsid w:val="00E41F1D"/>
    <w:rsid w:val="00E4217F"/>
    <w:rsid w:val="00E53BBC"/>
    <w:rsid w:val="00E57C62"/>
    <w:rsid w:val="00E61E3A"/>
    <w:rsid w:val="00E650F5"/>
    <w:rsid w:val="00E74294"/>
    <w:rsid w:val="00E90499"/>
    <w:rsid w:val="00E94621"/>
    <w:rsid w:val="00EA6F8E"/>
    <w:rsid w:val="00EB42EF"/>
    <w:rsid w:val="00EC0BD6"/>
    <w:rsid w:val="00EF773F"/>
    <w:rsid w:val="00F0361F"/>
    <w:rsid w:val="00F14D3F"/>
    <w:rsid w:val="00F17884"/>
    <w:rsid w:val="00F31F17"/>
    <w:rsid w:val="00F32FB5"/>
    <w:rsid w:val="00F507AF"/>
    <w:rsid w:val="00F7637A"/>
    <w:rsid w:val="00F82443"/>
    <w:rsid w:val="00F8292F"/>
    <w:rsid w:val="00F866A8"/>
    <w:rsid w:val="00F8684C"/>
    <w:rsid w:val="00F914A3"/>
    <w:rsid w:val="00F936C0"/>
    <w:rsid w:val="00F9517F"/>
    <w:rsid w:val="00FB12D6"/>
    <w:rsid w:val="00FB1547"/>
    <w:rsid w:val="00FC0282"/>
    <w:rsid w:val="00FC2798"/>
    <w:rsid w:val="00FC4F52"/>
    <w:rsid w:val="00FC6746"/>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C335890-798B-4AA5-A1F5-FB821977C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F0361F"/>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ATitle">
    <w:name w:val="OSA Title"/>
    <w:basedOn w:val="Normal"/>
    <w:next w:val="OSAAuthor"/>
    <w:qFormat/>
    <w:rsid w:val="00D07C12"/>
    <w:pPr>
      <w:spacing w:before="1200" w:after="200"/>
    </w:pPr>
    <w:rPr>
      <w:b/>
      <w:spacing w:val="6"/>
      <w:kern w:val="16"/>
      <w:position w:val="2"/>
      <w:sz w:val="44"/>
    </w:rPr>
  </w:style>
  <w:style w:type="paragraph" w:customStyle="1" w:styleId="OSAAuthor">
    <w:name w:val="OSA Author"/>
    <w:basedOn w:val="Normal"/>
    <w:next w:val="OSAAuthorAffliation"/>
    <w:link w:val="OSAAuthorChar"/>
    <w:qFormat/>
    <w:rsid w:val="002E5FB1"/>
    <w:pPr>
      <w:spacing w:after="120"/>
      <w:ind w:right="432"/>
    </w:pPr>
    <w:rPr>
      <w:b/>
      <w:smallCaps/>
      <w:color w:val="0070C0"/>
      <w:spacing w:val="6"/>
      <w:sz w:val="32"/>
    </w:rPr>
  </w:style>
  <w:style w:type="paragraph" w:customStyle="1" w:styleId="OSAAuthorAffliation">
    <w:name w:val="OSA Author Affliation"/>
    <w:basedOn w:val="OSAAuthor"/>
    <w:link w:val="OSAAuthorAffliationChar"/>
    <w:qFormat/>
    <w:rsid w:val="002E5FB1"/>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OSACorrespondingAuthorEmail">
    <w:name w:val="OSA Corresponding Author Email"/>
    <w:basedOn w:val="OSAAuthorAffliation"/>
    <w:next w:val="OSAHistoryline"/>
    <w:link w:val="OSACorrespondingAuthorEmailChar"/>
    <w:qFormat/>
    <w:rsid w:val="008F2CB6"/>
    <w:pPr>
      <w:spacing w:after="80"/>
    </w:pPr>
  </w:style>
  <w:style w:type="paragraph" w:customStyle="1" w:styleId="OSAHistoryline">
    <w:name w:val="OSA History line"/>
    <w:basedOn w:val="OSACorrespondingAuthorEmail"/>
    <w:next w:val="OSAAbstract"/>
    <w:link w:val="OSAHistorylineChar"/>
    <w:autoRedefine/>
    <w:qFormat/>
    <w:rsid w:val="002E5FB1"/>
    <w:pPr>
      <w:pBdr>
        <w:bottom w:val="single" w:sz="4" w:space="4" w:color="auto"/>
      </w:pBdr>
      <w:spacing w:before="120" w:after="60"/>
      <w:ind w:right="0"/>
    </w:pPr>
    <w:rPr>
      <w:i w:val="0"/>
    </w:rPr>
  </w:style>
  <w:style w:type="paragraph" w:customStyle="1" w:styleId="OSAAbstract">
    <w:name w:val="OSA Abstract"/>
    <w:basedOn w:val="OSAHistoryline"/>
    <w:next w:val="OCISCodes"/>
    <w:link w:val="OSAAbstractChar"/>
    <w:autoRedefine/>
    <w:qFormat/>
    <w:rsid w:val="002E5FB1"/>
    <w:pPr>
      <w:pBdr>
        <w:bottom w:val="none" w:sz="0" w:space="0" w:color="auto"/>
      </w:pBdr>
      <w:spacing w:before="0" w:after="120"/>
      <w:ind w:left="432"/>
      <w:jc w:val="both"/>
    </w:pPr>
    <w:rPr>
      <w:rFonts w:ascii="Cambria" w:hAnsi="Cambria"/>
      <w:b/>
      <w:spacing w:val="-2"/>
      <w:sz w:val="19"/>
    </w:rPr>
  </w:style>
  <w:style w:type="paragraph" w:customStyle="1" w:styleId="OCISCodes">
    <w:name w:val="OCIS Codes"/>
    <w:basedOn w:val="OSAAbstract"/>
    <w:next w:val="DOI"/>
    <w:link w:val="OCISCodesChar"/>
    <w:qFormat/>
    <w:rsid w:val="008F2CB6"/>
    <w:pPr>
      <w:spacing w:before="120"/>
      <w:jc w:val="left"/>
    </w:pPr>
    <w:rPr>
      <w:rFonts w:ascii="Calibri" w:hAnsi="Calibri"/>
      <w:b w:val="0"/>
      <w:i/>
      <w:sz w:val="17"/>
    </w:rPr>
  </w:style>
  <w:style w:type="paragraph" w:customStyle="1" w:styleId="OSABody">
    <w:name w:val="OSA Body"/>
    <w:basedOn w:val="Normal"/>
    <w:next w:val="10BodyIndent"/>
    <w:link w:val="OSABodyChar"/>
    <w:autoRedefine/>
    <w:qFormat/>
    <w:rsid w:val="002E5FB1"/>
    <w:pPr>
      <w:jc w:val="both"/>
    </w:pPr>
    <w:rPr>
      <w:rFonts w:ascii="Cambria" w:hAnsi="Cambria"/>
      <w:spacing w:val="-8"/>
      <w:sz w:val="18"/>
    </w:rPr>
  </w:style>
  <w:style w:type="paragraph" w:customStyle="1" w:styleId="10BodyIndent">
    <w:name w:val="10 Body Indent"/>
    <w:basedOn w:val="OSABody"/>
    <w:link w:val="10BodyIndentChar"/>
    <w:autoRedefine/>
    <w:qFormat/>
    <w:rsid w:val="00654BE6"/>
    <w:pPr>
      <w:tabs>
        <w:tab w:val="left" w:pos="1350"/>
      </w:tabs>
      <w:autoSpaceDE w:val="0"/>
      <w:autoSpaceDN w:val="0"/>
      <w:adjustRightInd w:val="0"/>
      <w:ind w:firstLine="187"/>
    </w:pPr>
    <w:rPr>
      <w:rFonts w:eastAsia="맑은 고딕"/>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OSA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OSABody"/>
    <w:autoRedefine/>
    <w:qFormat/>
    <w:rsid w:val="002E5FB1"/>
    <w:pPr>
      <w:pBdr>
        <w:bottom w:val="single" w:sz="4" w:space="2" w:color="auto"/>
      </w:pBd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Cs w:val="18"/>
    </w:rPr>
  </w:style>
  <w:style w:type="paragraph" w:customStyle="1" w:styleId="16TableHeading">
    <w:name w:val="16 Table Heading"/>
    <w:basedOn w:val="10BodyIndent"/>
    <w:qFormat/>
    <w:rsid w:val="003819A5"/>
    <w:pPr>
      <w:ind w:firstLine="0"/>
      <w:jc w:val="center"/>
    </w:pPr>
    <w:rPr>
      <w:szCs w:val="18"/>
    </w:rPr>
  </w:style>
  <w:style w:type="paragraph" w:customStyle="1" w:styleId="17TableBody">
    <w:name w:val="17 Table Body"/>
    <w:basedOn w:val="10BodyIndent"/>
    <w:qFormat/>
    <w:rsid w:val="008F2CB6"/>
    <w:pPr>
      <w:ind w:firstLine="0"/>
      <w:jc w:val="center"/>
    </w:pPr>
    <w:rPr>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OSABodyChar">
    <w:name w:val="OSA Body Char"/>
    <w:link w:val="OSABody"/>
    <w:rsid w:val="002E5FB1"/>
    <w:rPr>
      <w:rFonts w:ascii="Cambria" w:hAnsi="Cambria"/>
      <w:spacing w:val="-8"/>
      <w:sz w:val="18"/>
      <w:szCs w:val="16"/>
    </w:rPr>
  </w:style>
  <w:style w:type="character" w:customStyle="1" w:styleId="10BodyIndentChar">
    <w:name w:val="10 Body Indent Char"/>
    <w:link w:val="10BodyIndent"/>
    <w:rsid w:val="00654BE6"/>
    <w:rPr>
      <w:rFonts w:ascii="Cambria" w:eastAsia="맑은 고딕" w:hAnsi="Cambria"/>
      <w:spacing w:val="-8"/>
      <w:sz w:val="19"/>
      <w:szCs w:val="16"/>
    </w:rPr>
  </w:style>
  <w:style w:type="character" w:customStyle="1" w:styleId="MTDisplayEquationChar">
    <w:name w:val="MTDisplayEquation Char"/>
    <w:link w:val="MTDisplayEquation"/>
    <w:rsid w:val="00E74294"/>
    <w:rPr>
      <w:rFonts w:ascii="Century" w:eastAsia="맑은 고딕"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DOI">
    <w:name w:val="DOI"/>
    <w:basedOn w:val="OCISCodes"/>
    <w:next w:val="OSABody"/>
    <w:link w:val="DOIChar"/>
    <w:qFormat/>
    <w:rsid w:val="00FC4F52"/>
    <w:pPr>
      <w:pBdr>
        <w:bottom w:val="single" w:sz="4" w:space="6" w:color="auto"/>
      </w:pBdr>
      <w:spacing w:after="360"/>
    </w:pPr>
    <w:rPr>
      <w:i w:val="0"/>
    </w:rPr>
  </w:style>
  <w:style w:type="character" w:customStyle="1" w:styleId="OSAAuthorChar">
    <w:name w:val="OSA Author Char"/>
    <w:link w:val="OSAAuthor"/>
    <w:rsid w:val="002E5FB1"/>
    <w:rPr>
      <w:b/>
      <w:smallCaps/>
      <w:color w:val="0070C0"/>
      <w:spacing w:val="6"/>
      <w:sz w:val="32"/>
      <w:szCs w:val="16"/>
    </w:rPr>
  </w:style>
  <w:style w:type="character" w:customStyle="1" w:styleId="OSAAuthorAffliationChar">
    <w:name w:val="OSA Author Affliation Char"/>
    <w:link w:val="OSAAuthorAffliation"/>
    <w:rsid w:val="002E5FB1"/>
    <w:rPr>
      <w:i/>
      <w:sz w:val="17"/>
      <w:szCs w:val="16"/>
    </w:rPr>
  </w:style>
  <w:style w:type="character" w:customStyle="1" w:styleId="OSACorrespondingAuthorEmailChar">
    <w:name w:val="OSA Corresponding Author Email Char"/>
    <w:link w:val="OSACorrespondingAuthorEmail"/>
    <w:rsid w:val="008F2CB6"/>
    <w:rPr>
      <w:i/>
      <w:sz w:val="18"/>
      <w:szCs w:val="16"/>
    </w:rPr>
  </w:style>
  <w:style w:type="character" w:customStyle="1" w:styleId="OSAHistorylineChar">
    <w:name w:val="OSA History line Char"/>
    <w:link w:val="OSAHistoryline"/>
    <w:rsid w:val="002E5FB1"/>
    <w:rPr>
      <w:sz w:val="17"/>
      <w:szCs w:val="16"/>
    </w:rPr>
  </w:style>
  <w:style w:type="character" w:customStyle="1" w:styleId="OSAAbstractChar">
    <w:name w:val="OSA Abstract Char"/>
    <w:link w:val="OSAAbstract"/>
    <w:rsid w:val="002E5FB1"/>
    <w:rPr>
      <w:rFonts w:ascii="Cambria" w:hAnsi="Cambria"/>
      <w:b/>
      <w:spacing w:val="-2"/>
      <w:sz w:val="19"/>
      <w:szCs w:val="16"/>
    </w:rPr>
  </w:style>
  <w:style w:type="character" w:customStyle="1" w:styleId="OCISCodesChar">
    <w:name w:val="OCIS Codes Char"/>
    <w:link w:val="OCISCodes"/>
    <w:rsid w:val="008F2CB6"/>
    <w:rPr>
      <w:i/>
      <w:spacing w:val="-2"/>
      <w:sz w:val="17"/>
      <w:szCs w:val="16"/>
    </w:rPr>
  </w:style>
  <w:style w:type="character" w:customStyle="1" w:styleId="DOIChar">
    <w:name w:val="DOI Char"/>
    <w:link w:val="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paragraph" w:customStyle="1" w:styleId="OSABodyIndent">
    <w:name w:val="OSA Body Indent"/>
    <w:basedOn w:val="Normal"/>
    <w:link w:val="OSABodyIndentChar"/>
    <w:autoRedefine/>
    <w:qFormat/>
    <w:rsid w:val="00BE1E6E"/>
    <w:pPr>
      <w:tabs>
        <w:tab w:val="left" w:pos="1350"/>
      </w:tabs>
      <w:autoSpaceDE w:val="0"/>
      <w:autoSpaceDN w:val="0"/>
      <w:adjustRightInd w:val="0"/>
      <w:ind w:firstLine="187"/>
      <w:jc w:val="both"/>
    </w:pPr>
    <w:rPr>
      <w:rFonts w:ascii="Cambria" w:eastAsia="맑은 고딕" w:hAnsi="Cambria"/>
      <w:spacing w:val="-8"/>
      <w:sz w:val="18"/>
    </w:rPr>
  </w:style>
  <w:style w:type="character" w:customStyle="1" w:styleId="OSABodyIndentChar">
    <w:name w:val="OSA Body Indent Char"/>
    <w:link w:val="OSABodyIndent"/>
    <w:rsid w:val="00BE1E6E"/>
    <w:rPr>
      <w:rFonts w:ascii="Cambria" w:eastAsia="맑은 고딕" w:hAnsi="Cambria"/>
      <w:spacing w:val="-8"/>
      <w:sz w:val="18"/>
      <w:szCs w:val="16"/>
    </w:rPr>
  </w:style>
  <w:style w:type="paragraph" w:styleId="NormalWeb">
    <w:name w:val="Normal (Web)"/>
    <w:basedOn w:val="Normal"/>
    <w:uiPriority w:val="99"/>
    <w:semiHidden/>
    <w:unhideWhenUsed/>
    <w:rsid w:val="0040421B"/>
    <w:pPr>
      <w:spacing w:before="100" w:beforeAutospacing="1" w:after="100" w:afterAutospacing="1"/>
    </w:pPr>
    <w:rPr>
      <w:rFonts w:ascii="Times New Roman" w:eastAsiaTheme="minorEastAsia"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 w:id="203210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uthor_three@uni-jena.de" TargetMode="External"/><Relationship Id="rId13" Type="http://schemas.openxmlformats.org/officeDocument/2006/relationships/image" Target="media/image3.wmf"/><Relationship Id="rId18" Type="http://schemas.openxmlformats.org/officeDocument/2006/relationships/hyperlink" Target="http://dx.doi.org/10.1594/PANGAEA.726855"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www.osapublishing.org/submit/style/multimedia.cfm" TargetMode="External"/><Relationship Id="rId2" Type="http://schemas.openxmlformats.org/officeDocument/2006/relationships/numbering" Target="numbering.xml"/><Relationship Id="rId16" Type="http://schemas.openxmlformats.org/officeDocument/2006/relationships/hyperlink" Target="https://www.osapublishing.org/submit/style/OSA_art.pdf"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jpeg"/><Relationship Id="rId10" Type="http://schemas.openxmlformats.org/officeDocument/2006/relationships/oleObject" Target="embeddings/oleObject1.bin"/><Relationship Id="rId19" Type="http://schemas.openxmlformats.org/officeDocument/2006/relationships/hyperlink" Target="http://sourceforge.net/projects/zima-cad-parts/"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ao_josa_legac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CC120B50-F11D-45E2-9FBA-22E64DAE31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o_josa_legacy.dotx</Template>
  <TotalTime>267</TotalTime>
  <Pages>4</Pages>
  <Words>1814</Words>
  <Characters>1034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12134</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saadmin</dc:creator>
  <cp:lastModifiedBy>어닉</cp:lastModifiedBy>
  <cp:revision>4</cp:revision>
  <cp:lastPrinted>2014-03-12T18:40:00Z</cp:lastPrinted>
  <dcterms:created xsi:type="dcterms:W3CDTF">2019-04-22T06:09:00Z</dcterms:created>
  <dcterms:modified xsi:type="dcterms:W3CDTF">2019-04-22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